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283F3A3" w14:textId="77777777" w:rsidR="00971F49" w:rsidRDefault="00971F49" w:rsidP="00971F49">
      <w:pPr>
        <w:jc w:val="center"/>
      </w:pPr>
      <w:r>
        <w:t>Министерство науки и высшего образования РФ</w:t>
      </w:r>
    </w:p>
    <w:p w14:paraId="5B2683DD" w14:textId="77777777" w:rsidR="00971F49" w:rsidRDefault="00971F49" w:rsidP="00971F49">
      <w:pPr>
        <w:jc w:val="center"/>
      </w:pPr>
      <w:r>
        <w:t>ФГАОУ ВО Пермский национальный исследовательский</w:t>
      </w:r>
    </w:p>
    <w:p w14:paraId="6F9D9258" w14:textId="77777777" w:rsidR="00971F49" w:rsidRDefault="00971F49" w:rsidP="00971F49">
      <w:pPr>
        <w:jc w:val="center"/>
      </w:pPr>
      <w:r>
        <w:t>политехнический университет</w:t>
      </w:r>
    </w:p>
    <w:p w14:paraId="0B042ABD" w14:textId="77777777" w:rsidR="00971F49" w:rsidRDefault="00971F49" w:rsidP="00971F49">
      <w:pPr>
        <w:jc w:val="center"/>
      </w:pPr>
      <w:r>
        <w:t>Кафедра «Вычислительная математика, механика и биомеханика»</w:t>
      </w:r>
    </w:p>
    <w:p w14:paraId="39E8565F" w14:textId="77777777" w:rsidR="00971F49" w:rsidRDefault="00971F49" w:rsidP="00971F49">
      <w:pPr>
        <w:jc w:val="center"/>
      </w:pPr>
    </w:p>
    <w:p w14:paraId="21465FD1" w14:textId="77777777" w:rsidR="00971F49" w:rsidRDefault="00971F49" w:rsidP="00971F49">
      <w:pPr>
        <w:jc w:val="center"/>
      </w:pPr>
    </w:p>
    <w:p w14:paraId="23D69E95" w14:textId="77777777" w:rsidR="00971F49" w:rsidRDefault="00971F49" w:rsidP="00971F49">
      <w:pPr>
        <w:jc w:val="center"/>
      </w:pPr>
    </w:p>
    <w:p w14:paraId="7B8E82CE" w14:textId="77777777" w:rsidR="00971F49" w:rsidRDefault="00971F49" w:rsidP="00971F49">
      <w:pPr>
        <w:jc w:val="center"/>
      </w:pPr>
    </w:p>
    <w:p w14:paraId="253D2062" w14:textId="77777777" w:rsidR="00971F49" w:rsidRDefault="00971F49" w:rsidP="00971F49">
      <w:pPr>
        <w:jc w:val="center"/>
      </w:pPr>
    </w:p>
    <w:p w14:paraId="351019B5" w14:textId="77777777" w:rsidR="00971F49" w:rsidRDefault="00971F49" w:rsidP="00971F49">
      <w:pPr>
        <w:jc w:val="center"/>
      </w:pPr>
    </w:p>
    <w:p w14:paraId="45B700E2" w14:textId="77777777" w:rsidR="00971F49" w:rsidRDefault="00971F49" w:rsidP="00971F49">
      <w:pPr>
        <w:jc w:val="center"/>
      </w:pPr>
    </w:p>
    <w:p w14:paraId="18A9A68F" w14:textId="77777777" w:rsidR="00971F49" w:rsidRDefault="00971F49" w:rsidP="00971F49">
      <w:pPr>
        <w:jc w:val="center"/>
      </w:pPr>
    </w:p>
    <w:p w14:paraId="3F67883A" w14:textId="77777777" w:rsidR="00971F49" w:rsidRDefault="00971F49" w:rsidP="00971F49">
      <w:pPr>
        <w:jc w:val="center"/>
      </w:pPr>
    </w:p>
    <w:p w14:paraId="01E1EF77" w14:textId="77777777" w:rsidR="00971F49" w:rsidRDefault="00971F49" w:rsidP="00971F49">
      <w:pPr>
        <w:jc w:val="center"/>
      </w:pPr>
    </w:p>
    <w:p w14:paraId="53AC6C44" w14:textId="77777777" w:rsidR="00971F49" w:rsidRDefault="00971F49" w:rsidP="00971F49">
      <w:pPr>
        <w:jc w:val="center"/>
      </w:pPr>
    </w:p>
    <w:p w14:paraId="18C243DA" w14:textId="77777777" w:rsidR="00971F49" w:rsidRDefault="00971F49" w:rsidP="00971F49">
      <w:pPr>
        <w:jc w:val="center"/>
      </w:pPr>
    </w:p>
    <w:p w14:paraId="6FB1AFD3" w14:textId="77777777" w:rsidR="00971F49" w:rsidRDefault="00971F49" w:rsidP="00971F49">
      <w:pPr>
        <w:jc w:val="center"/>
      </w:pPr>
    </w:p>
    <w:p w14:paraId="0EB3233F" w14:textId="77777777" w:rsidR="00971F49" w:rsidRDefault="00971F49" w:rsidP="00971F49">
      <w:pPr>
        <w:jc w:val="center"/>
      </w:pPr>
    </w:p>
    <w:p w14:paraId="095BE974" w14:textId="77777777" w:rsidR="00971F49" w:rsidRDefault="00971F49" w:rsidP="00971F49">
      <w:pPr>
        <w:jc w:val="center"/>
      </w:pPr>
      <w:r>
        <w:t>Отчет по лабораторной работе № 4</w:t>
      </w:r>
    </w:p>
    <w:p w14:paraId="2617B825" w14:textId="77777777" w:rsidR="00971F49" w:rsidRDefault="00971F49" w:rsidP="00971F49">
      <w:pPr>
        <w:jc w:val="center"/>
      </w:pPr>
      <w:r>
        <w:t>тема «Линейные алгоритмы в</w:t>
      </w:r>
      <w:r w:rsidRPr="00971F49">
        <w:t xml:space="preserve"> </w:t>
      </w:r>
      <w:r>
        <w:rPr>
          <w:lang w:val="en-US"/>
        </w:rPr>
        <w:t>Java</w:t>
      </w:r>
      <w:r>
        <w:t>»</w:t>
      </w:r>
    </w:p>
    <w:p w14:paraId="77003556" w14:textId="77777777" w:rsidR="00971F49" w:rsidRDefault="00971F49" w:rsidP="00971F49">
      <w:pPr>
        <w:jc w:val="center"/>
      </w:pPr>
      <w:r>
        <w:t>по дисциплине «Информатика»</w:t>
      </w:r>
    </w:p>
    <w:p w14:paraId="5E0B1289" w14:textId="77777777" w:rsidR="00971F49" w:rsidRDefault="00971F49" w:rsidP="00971F49">
      <w:pPr>
        <w:jc w:val="center"/>
      </w:pPr>
    </w:p>
    <w:p w14:paraId="69D2F9FE" w14:textId="77777777" w:rsidR="00971F49" w:rsidRDefault="00971F49" w:rsidP="00971F49">
      <w:pPr>
        <w:jc w:val="center"/>
      </w:pPr>
    </w:p>
    <w:p w14:paraId="5DCD7883" w14:textId="77777777" w:rsidR="00971F49" w:rsidRDefault="00971F49" w:rsidP="00971F49">
      <w:pPr>
        <w:jc w:val="center"/>
      </w:pPr>
    </w:p>
    <w:p w14:paraId="2E95215E" w14:textId="77777777" w:rsidR="00971F49" w:rsidRDefault="00971F49" w:rsidP="00971F49">
      <w:pPr>
        <w:jc w:val="center"/>
      </w:pPr>
    </w:p>
    <w:p w14:paraId="2A2DDC94" w14:textId="77777777" w:rsidR="00971F49" w:rsidRDefault="00971F49" w:rsidP="00971F49">
      <w:pPr>
        <w:jc w:val="center"/>
      </w:pPr>
    </w:p>
    <w:p w14:paraId="3C73F3E8" w14:textId="77777777" w:rsidR="00971F49" w:rsidRDefault="00971F49" w:rsidP="00971F49">
      <w:pPr>
        <w:jc w:val="center"/>
      </w:pPr>
    </w:p>
    <w:p w14:paraId="4760D277" w14:textId="77777777" w:rsidR="00971F49" w:rsidRDefault="00971F49" w:rsidP="00971F49">
      <w:pPr>
        <w:jc w:val="center"/>
      </w:pPr>
    </w:p>
    <w:p w14:paraId="6876E822" w14:textId="77777777" w:rsidR="00971F49" w:rsidRDefault="00971F49" w:rsidP="00971F49">
      <w:pPr>
        <w:jc w:val="center"/>
      </w:pPr>
    </w:p>
    <w:p w14:paraId="34B45671" w14:textId="10989674" w:rsidR="00971F49" w:rsidRDefault="00971F49" w:rsidP="00971F49">
      <w:pPr>
        <w:ind w:left="5670"/>
        <w:jc w:val="left"/>
      </w:pPr>
      <w:r>
        <w:t>Выполнил: студент группу ИСТ-2</w:t>
      </w:r>
      <w:r w:rsidR="0062777D">
        <w:t>2</w:t>
      </w:r>
      <w:r>
        <w:t xml:space="preserve">-1б </w:t>
      </w:r>
      <w:r w:rsidR="0062777D">
        <w:t>Богданов</w:t>
      </w:r>
      <w:r>
        <w:t xml:space="preserve"> </w:t>
      </w:r>
      <w:r w:rsidR="0062777D">
        <w:t>Д</w:t>
      </w:r>
      <w:r>
        <w:t>.</w:t>
      </w:r>
      <w:r w:rsidR="0062777D">
        <w:t>О</w:t>
      </w:r>
      <w:r>
        <w:t>.</w:t>
      </w:r>
    </w:p>
    <w:p w14:paraId="0564EAB8" w14:textId="77777777" w:rsidR="00971F49" w:rsidRDefault="00971F49" w:rsidP="00971F49">
      <w:pPr>
        <w:ind w:left="5670"/>
        <w:jc w:val="left"/>
      </w:pPr>
    </w:p>
    <w:p w14:paraId="0B8D5B21" w14:textId="77777777" w:rsidR="00971F49" w:rsidRDefault="00971F49" w:rsidP="00971F49">
      <w:pPr>
        <w:ind w:left="5670"/>
        <w:jc w:val="left"/>
      </w:pPr>
    </w:p>
    <w:p w14:paraId="48EDC300" w14:textId="4F7DA2D0" w:rsidR="00971F49" w:rsidRDefault="00971F49" w:rsidP="00971F49">
      <w:pPr>
        <w:ind w:left="5670"/>
        <w:jc w:val="left"/>
      </w:pPr>
      <w:r>
        <w:t xml:space="preserve">Проверил: доцент каф. ВММБ </w:t>
      </w:r>
      <w:proofErr w:type="spellStart"/>
      <w:r w:rsidR="0062777D">
        <w:t>Нетбай</w:t>
      </w:r>
      <w:proofErr w:type="spellEnd"/>
      <w:r>
        <w:t xml:space="preserve"> </w:t>
      </w:r>
      <w:r w:rsidR="0062777D">
        <w:t>Г</w:t>
      </w:r>
      <w:r>
        <w:t>.</w:t>
      </w:r>
      <w:r w:rsidR="0062777D">
        <w:t>В</w:t>
      </w:r>
      <w:r>
        <w:t>.</w:t>
      </w:r>
    </w:p>
    <w:p w14:paraId="645EB1D0" w14:textId="77777777" w:rsidR="00971F49" w:rsidRDefault="00971F49" w:rsidP="00971F49">
      <w:pPr>
        <w:jc w:val="center"/>
      </w:pPr>
    </w:p>
    <w:p w14:paraId="1FD85819" w14:textId="77777777" w:rsidR="00971F49" w:rsidRDefault="00971F49" w:rsidP="00971F49">
      <w:pPr>
        <w:jc w:val="center"/>
      </w:pPr>
    </w:p>
    <w:p w14:paraId="49B88143" w14:textId="77777777" w:rsidR="00971F49" w:rsidRDefault="00971F49" w:rsidP="00971F49">
      <w:pPr>
        <w:jc w:val="center"/>
      </w:pPr>
    </w:p>
    <w:p w14:paraId="4643BA6F" w14:textId="77777777" w:rsidR="00971F49" w:rsidRDefault="00971F49" w:rsidP="00971F49">
      <w:pPr>
        <w:jc w:val="center"/>
      </w:pPr>
    </w:p>
    <w:p w14:paraId="2F541F06" w14:textId="77777777" w:rsidR="00971F49" w:rsidRDefault="00971F49" w:rsidP="00971F49">
      <w:pPr>
        <w:jc w:val="center"/>
      </w:pPr>
    </w:p>
    <w:p w14:paraId="4936F5D5" w14:textId="77777777" w:rsidR="00971F49" w:rsidRDefault="00971F49" w:rsidP="00971F49">
      <w:pPr>
        <w:jc w:val="center"/>
      </w:pPr>
    </w:p>
    <w:p w14:paraId="5C81BF40" w14:textId="77777777" w:rsidR="00971F49" w:rsidRDefault="00971F49" w:rsidP="00971F49">
      <w:pPr>
        <w:jc w:val="center"/>
      </w:pPr>
    </w:p>
    <w:p w14:paraId="7892D00A" w14:textId="77777777" w:rsidR="00971F49" w:rsidRDefault="00971F49" w:rsidP="00971F49">
      <w:pPr>
        <w:jc w:val="center"/>
      </w:pPr>
    </w:p>
    <w:p w14:paraId="33440F03" w14:textId="77777777" w:rsidR="00971F49" w:rsidRDefault="00971F49" w:rsidP="00971F49">
      <w:pPr>
        <w:jc w:val="center"/>
      </w:pPr>
    </w:p>
    <w:p w14:paraId="5500B7D6" w14:textId="0AB2A8B2" w:rsidR="00971F49" w:rsidRDefault="00971F49" w:rsidP="00971F49">
      <w:pPr>
        <w:spacing w:after="200" w:line="276" w:lineRule="auto"/>
        <w:jc w:val="center"/>
        <w:rPr>
          <w:b/>
        </w:rPr>
      </w:pPr>
      <w:r>
        <w:t>Пермь, 202</w:t>
      </w:r>
      <w:r w:rsidR="00FD5507">
        <w:t>2</w:t>
      </w:r>
      <w:r>
        <w:rPr>
          <w:b/>
        </w:rPr>
        <w:br w:type="page"/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663441925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674AF7CD" w14:textId="01C53138" w:rsidR="005717E7" w:rsidRPr="002F7F2E" w:rsidRDefault="005717E7" w:rsidP="005717E7">
          <w:pPr>
            <w:pStyle w:val="af1"/>
            <w:jc w:val="center"/>
            <w:rPr>
              <w:rFonts w:ascii="Times New Roman" w:hAnsi="Times New Roman" w:cs="Times New Roman"/>
              <w:b/>
              <w:bCs/>
              <w:color w:val="000000" w:themeColor="text1"/>
              <w:sz w:val="28"/>
              <w:szCs w:val="28"/>
            </w:rPr>
          </w:pPr>
          <w:r w:rsidRPr="002F7F2E">
            <w:rPr>
              <w:rFonts w:ascii="Times New Roman" w:hAnsi="Times New Roman" w:cs="Times New Roman"/>
              <w:b/>
              <w:bCs/>
              <w:color w:val="000000" w:themeColor="text1"/>
              <w:sz w:val="28"/>
              <w:szCs w:val="28"/>
            </w:rPr>
            <w:t>Содержание</w:t>
          </w:r>
        </w:p>
        <w:p w14:paraId="64B758C5" w14:textId="32144BAD" w:rsidR="005717E7" w:rsidRDefault="005717E7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17433284" w:history="1">
            <w:r w:rsidRPr="00F04622">
              <w:rPr>
                <w:rStyle w:val="af0"/>
                <w:noProof/>
              </w:rPr>
              <w:t>Задание 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74332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53745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8D56B2F" w14:textId="6DD1DF18" w:rsidR="005717E7" w:rsidRDefault="00E5374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7433285" w:history="1">
            <w:r w:rsidR="005717E7" w:rsidRPr="00F04622">
              <w:rPr>
                <w:rStyle w:val="af0"/>
                <w:noProof/>
              </w:rPr>
              <w:t>1.1. Постановка задачи</w:t>
            </w:r>
            <w:r w:rsidR="005717E7">
              <w:rPr>
                <w:noProof/>
                <w:webHidden/>
              </w:rPr>
              <w:tab/>
            </w:r>
            <w:r w:rsidR="005717E7">
              <w:rPr>
                <w:noProof/>
                <w:webHidden/>
              </w:rPr>
              <w:fldChar w:fldCharType="begin"/>
            </w:r>
            <w:r w:rsidR="005717E7">
              <w:rPr>
                <w:noProof/>
                <w:webHidden/>
              </w:rPr>
              <w:instrText xml:space="preserve"> PAGEREF _Toc117433285 \h </w:instrText>
            </w:r>
            <w:r w:rsidR="005717E7">
              <w:rPr>
                <w:noProof/>
                <w:webHidden/>
              </w:rPr>
            </w:r>
            <w:r w:rsidR="005717E7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 w:rsidR="005717E7">
              <w:rPr>
                <w:noProof/>
                <w:webHidden/>
              </w:rPr>
              <w:fldChar w:fldCharType="end"/>
            </w:r>
          </w:hyperlink>
        </w:p>
        <w:p w14:paraId="5E7DE04F" w14:textId="2CC13108" w:rsidR="005717E7" w:rsidRDefault="00E5374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7433286" w:history="1">
            <w:r w:rsidR="005717E7" w:rsidRPr="00F04622">
              <w:rPr>
                <w:rStyle w:val="af0"/>
                <w:noProof/>
              </w:rPr>
              <w:t>1.2. Решение задачи, код программы</w:t>
            </w:r>
            <w:r w:rsidR="005717E7">
              <w:rPr>
                <w:noProof/>
                <w:webHidden/>
              </w:rPr>
              <w:tab/>
            </w:r>
            <w:r w:rsidR="005717E7">
              <w:rPr>
                <w:noProof/>
                <w:webHidden/>
              </w:rPr>
              <w:fldChar w:fldCharType="begin"/>
            </w:r>
            <w:r w:rsidR="005717E7">
              <w:rPr>
                <w:noProof/>
                <w:webHidden/>
              </w:rPr>
              <w:instrText xml:space="preserve"> PAGEREF _Toc117433286 \h </w:instrText>
            </w:r>
            <w:r w:rsidR="005717E7">
              <w:rPr>
                <w:noProof/>
                <w:webHidden/>
              </w:rPr>
            </w:r>
            <w:r w:rsidR="005717E7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 w:rsidR="005717E7">
              <w:rPr>
                <w:noProof/>
                <w:webHidden/>
              </w:rPr>
              <w:fldChar w:fldCharType="end"/>
            </w:r>
          </w:hyperlink>
        </w:p>
        <w:p w14:paraId="1E1328AB" w14:textId="0F086198" w:rsidR="005717E7" w:rsidRDefault="00E5374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7433287" w:history="1">
            <w:r w:rsidR="005717E7" w:rsidRPr="00F04622">
              <w:rPr>
                <w:rStyle w:val="af0"/>
                <w:noProof/>
              </w:rPr>
              <w:t>1.3. Тестирование работы программы с проверкой</w:t>
            </w:r>
            <w:r w:rsidR="005717E7">
              <w:rPr>
                <w:noProof/>
                <w:webHidden/>
              </w:rPr>
              <w:tab/>
            </w:r>
            <w:r w:rsidR="005717E7">
              <w:rPr>
                <w:noProof/>
                <w:webHidden/>
              </w:rPr>
              <w:fldChar w:fldCharType="begin"/>
            </w:r>
            <w:r w:rsidR="005717E7">
              <w:rPr>
                <w:noProof/>
                <w:webHidden/>
              </w:rPr>
              <w:instrText xml:space="preserve"> PAGEREF _Toc117433287 \h </w:instrText>
            </w:r>
            <w:r w:rsidR="005717E7">
              <w:rPr>
                <w:noProof/>
                <w:webHidden/>
              </w:rPr>
            </w:r>
            <w:r w:rsidR="005717E7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 w:rsidR="005717E7">
              <w:rPr>
                <w:noProof/>
                <w:webHidden/>
              </w:rPr>
              <w:fldChar w:fldCharType="end"/>
            </w:r>
          </w:hyperlink>
        </w:p>
        <w:p w14:paraId="600BE629" w14:textId="42665A57" w:rsidR="005717E7" w:rsidRDefault="00E53745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17433288" w:history="1">
            <w:r w:rsidR="005717E7" w:rsidRPr="00F04622">
              <w:rPr>
                <w:rStyle w:val="af0"/>
                <w:noProof/>
              </w:rPr>
              <w:t>Задание 2</w:t>
            </w:r>
            <w:r w:rsidR="005717E7">
              <w:rPr>
                <w:noProof/>
                <w:webHidden/>
              </w:rPr>
              <w:tab/>
            </w:r>
            <w:r w:rsidR="005717E7">
              <w:rPr>
                <w:noProof/>
                <w:webHidden/>
              </w:rPr>
              <w:fldChar w:fldCharType="begin"/>
            </w:r>
            <w:r w:rsidR="005717E7">
              <w:rPr>
                <w:noProof/>
                <w:webHidden/>
              </w:rPr>
              <w:instrText xml:space="preserve"> PAGEREF _Toc117433288 \h </w:instrText>
            </w:r>
            <w:r w:rsidR="005717E7">
              <w:rPr>
                <w:noProof/>
                <w:webHidden/>
              </w:rPr>
            </w:r>
            <w:r w:rsidR="005717E7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 w:rsidR="005717E7">
              <w:rPr>
                <w:noProof/>
                <w:webHidden/>
              </w:rPr>
              <w:fldChar w:fldCharType="end"/>
            </w:r>
          </w:hyperlink>
        </w:p>
        <w:p w14:paraId="43899C05" w14:textId="57E0F3D7" w:rsidR="005717E7" w:rsidRDefault="00E5374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7433289" w:history="1">
            <w:r w:rsidR="005717E7" w:rsidRPr="00F04622">
              <w:rPr>
                <w:rStyle w:val="af0"/>
                <w:noProof/>
              </w:rPr>
              <w:t>2.1. Постановка задачи</w:t>
            </w:r>
            <w:r w:rsidR="005717E7">
              <w:rPr>
                <w:noProof/>
                <w:webHidden/>
              </w:rPr>
              <w:tab/>
            </w:r>
            <w:r w:rsidR="005717E7">
              <w:rPr>
                <w:noProof/>
                <w:webHidden/>
              </w:rPr>
              <w:fldChar w:fldCharType="begin"/>
            </w:r>
            <w:r w:rsidR="005717E7">
              <w:rPr>
                <w:noProof/>
                <w:webHidden/>
              </w:rPr>
              <w:instrText xml:space="preserve"> PAGEREF _Toc117433289 \h </w:instrText>
            </w:r>
            <w:r w:rsidR="005717E7">
              <w:rPr>
                <w:noProof/>
                <w:webHidden/>
              </w:rPr>
            </w:r>
            <w:r w:rsidR="005717E7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 w:rsidR="005717E7">
              <w:rPr>
                <w:noProof/>
                <w:webHidden/>
              </w:rPr>
              <w:fldChar w:fldCharType="end"/>
            </w:r>
          </w:hyperlink>
        </w:p>
        <w:p w14:paraId="11333F97" w14:textId="774AC842" w:rsidR="005717E7" w:rsidRDefault="00E5374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7433290" w:history="1">
            <w:r w:rsidR="005717E7" w:rsidRPr="00F04622">
              <w:rPr>
                <w:rStyle w:val="af0"/>
                <w:noProof/>
                <w:lang w:val="en-US"/>
              </w:rPr>
              <w:t xml:space="preserve">2.2. </w:t>
            </w:r>
            <w:r w:rsidR="005717E7" w:rsidRPr="00F04622">
              <w:rPr>
                <w:rStyle w:val="af0"/>
                <w:noProof/>
              </w:rPr>
              <w:t>Решение</w:t>
            </w:r>
            <w:r w:rsidR="005717E7" w:rsidRPr="00F04622">
              <w:rPr>
                <w:rStyle w:val="af0"/>
                <w:noProof/>
                <w:lang w:val="en-US"/>
              </w:rPr>
              <w:t xml:space="preserve"> </w:t>
            </w:r>
            <w:r w:rsidR="005717E7" w:rsidRPr="00F04622">
              <w:rPr>
                <w:rStyle w:val="af0"/>
                <w:noProof/>
              </w:rPr>
              <w:t>задачи</w:t>
            </w:r>
            <w:r w:rsidR="005717E7" w:rsidRPr="00F04622">
              <w:rPr>
                <w:rStyle w:val="af0"/>
                <w:noProof/>
                <w:lang w:val="en-US"/>
              </w:rPr>
              <w:t xml:space="preserve">, </w:t>
            </w:r>
            <w:r w:rsidR="005717E7" w:rsidRPr="00F04622">
              <w:rPr>
                <w:rStyle w:val="af0"/>
                <w:noProof/>
              </w:rPr>
              <w:t>код</w:t>
            </w:r>
            <w:r w:rsidR="005717E7" w:rsidRPr="00F04622">
              <w:rPr>
                <w:rStyle w:val="af0"/>
                <w:noProof/>
                <w:lang w:val="en-US"/>
              </w:rPr>
              <w:t xml:space="preserve"> </w:t>
            </w:r>
            <w:r w:rsidR="005717E7" w:rsidRPr="00F04622">
              <w:rPr>
                <w:rStyle w:val="af0"/>
                <w:noProof/>
              </w:rPr>
              <w:t>программы</w:t>
            </w:r>
            <w:r w:rsidR="005717E7">
              <w:rPr>
                <w:noProof/>
                <w:webHidden/>
              </w:rPr>
              <w:tab/>
            </w:r>
            <w:r w:rsidR="005717E7">
              <w:rPr>
                <w:noProof/>
                <w:webHidden/>
              </w:rPr>
              <w:fldChar w:fldCharType="begin"/>
            </w:r>
            <w:r w:rsidR="005717E7">
              <w:rPr>
                <w:noProof/>
                <w:webHidden/>
              </w:rPr>
              <w:instrText xml:space="preserve"> PAGEREF _Toc117433290 \h </w:instrText>
            </w:r>
            <w:r w:rsidR="005717E7">
              <w:rPr>
                <w:noProof/>
                <w:webHidden/>
              </w:rPr>
            </w:r>
            <w:r w:rsidR="005717E7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 w:rsidR="005717E7">
              <w:rPr>
                <w:noProof/>
                <w:webHidden/>
              </w:rPr>
              <w:fldChar w:fldCharType="end"/>
            </w:r>
          </w:hyperlink>
        </w:p>
        <w:p w14:paraId="761B3A2D" w14:textId="3CC20640" w:rsidR="005717E7" w:rsidRDefault="00E5374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7433291" w:history="1">
            <w:r w:rsidR="005717E7" w:rsidRPr="00F04622">
              <w:rPr>
                <w:rStyle w:val="af0"/>
                <w:noProof/>
              </w:rPr>
              <w:t>2.3. Тестирование работы программы с проверкой</w:t>
            </w:r>
            <w:r w:rsidR="005717E7">
              <w:rPr>
                <w:noProof/>
                <w:webHidden/>
              </w:rPr>
              <w:tab/>
            </w:r>
            <w:r w:rsidR="005717E7">
              <w:rPr>
                <w:noProof/>
                <w:webHidden/>
              </w:rPr>
              <w:fldChar w:fldCharType="begin"/>
            </w:r>
            <w:r w:rsidR="005717E7">
              <w:rPr>
                <w:noProof/>
                <w:webHidden/>
              </w:rPr>
              <w:instrText xml:space="preserve"> PAGEREF _Toc117433291 \h </w:instrText>
            </w:r>
            <w:r w:rsidR="005717E7">
              <w:rPr>
                <w:noProof/>
                <w:webHidden/>
              </w:rPr>
            </w:r>
            <w:r w:rsidR="005717E7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 w:rsidR="005717E7">
              <w:rPr>
                <w:noProof/>
                <w:webHidden/>
              </w:rPr>
              <w:fldChar w:fldCharType="end"/>
            </w:r>
          </w:hyperlink>
        </w:p>
        <w:p w14:paraId="0D93C4A4" w14:textId="5F76F822" w:rsidR="005717E7" w:rsidRDefault="00E53745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17433292" w:history="1">
            <w:r w:rsidR="005717E7" w:rsidRPr="00F04622">
              <w:rPr>
                <w:rStyle w:val="af0"/>
                <w:noProof/>
              </w:rPr>
              <w:t>Задание 3</w:t>
            </w:r>
            <w:r w:rsidR="005717E7">
              <w:rPr>
                <w:noProof/>
                <w:webHidden/>
              </w:rPr>
              <w:tab/>
            </w:r>
            <w:r w:rsidR="005717E7">
              <w:rPr>
                <w:noProof/>
                <w:webHidden/>
              </w:rPr>
              <w:fldChar w:fldCharType="begin"/>
            </w:r>
            <w:r w:rsidR="005717E7">
              <w:rPr>
                <w:noProof/>
                <w:webHidden/>
              </w:rPr>
              <w:instrText xml:space="preserve"> PAGEREF _Toc117433292 \h </w:instrText>
            </w:r>
            <w:r w:rsidR="005717E7">
              <w:rPr>
                <w:noProof/>
                <w:webHidden/>
              </w:rPr>
            </w:r>
            <w:r w:rsidR="005717E7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 w:rsidR="005717E7">
              <w:rPr>
                <w:noProof/>
                <w:webHidden/>
              </w:rPr>
              <w:fldChar w:fldCharType="end"/>
            </w:r>
          </w:hyperlink>
        </w:p>
        <w:p w14:paraId="78EB7774" w14:textId="07CA885A" w:rsidR="005717E7" w:rsidRDefault="00E5374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7433293" w:history="1">
            <w:r w:rsidR="005717E7" w:rsidRPr="00F04622">
              <w:rPr>
                <w:rStyle w:val="af0"/>
                <w:noProof/>
              </w:rPr>
              <w:t>3.1. Постановка задачи</w:t>
            </w:r>
            <w:r w:rsidR="005717E7">
              <w:rPr>
                <w:noProof/>
                <w:webHidden/>
              </w:rPr>
              <w:tab/>
            </w:r>
            <w:r w:rsidR="005717E7">
              <w:rPr>
                <w:noProof/>
                <w:webHidden/>
              </w:rPr>
              <w:fldChar w:fldCharType="begin"/>
            </w:r>
            <w:r w:rsidR="005717E7">
              <w:rPr>
                <w:noProof/>
                <w:webHidden/>
              </w:rPr>
              <w:instrText xml:space="preserve"> PAGEREF _Toc117433293 \h </w:instrText>
            </w:r>
            <w:r w:rsidR="005717E7">
              <w:rPr>
                <w:noProof/>
                <w:webHidden/>
              </w:rPr>
            </w:r>
            <w:r w:rsidR="005717E7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 w:rsidR="005717E7">
              <w:rPr>
                <w:noProof/>
                <w:webHidden/>
              </w:rPr>
              <w:fldChar w:fldCharType="end"/>
            </w:r>
          </w:hyperlink>
        </w:p>
        <w:p w14:paraId="7C529FF6" w14:textId="018C85B6" w:rsidR="005717E7" w:rsidRDefault="00E5374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7433294" w:history="1">
            <w:r w:rsidR="005717E7" w:rsidRPr="00F04622">
              <w:rPr>
                <w:rStyle w:val="af0"/>
                <w:noProof/>
                <w:lang w:val="en-US"/>
              </w:rPr>
              <w:t xml:space="preserve">3.2. </w:t>
            </w:r>
            <w:r w:rsidR="005717E7" w:rsidRPr="00F04622">
              <w:rPr>
                <w:rStyle w:val="af0"/>
                <w:noProof/>
              </w:rPr>
              <w:t>Решение</w:t>
            </w:r>
            <w:r w:rsidR="005717E7" w:rsidRPr="00F04622">
              <w:rPr>
                <w:rStyle w:val="af0"/>
                <w:noProof/>
                <w:lang w:val="en-US"/>
              </w:rPr>
              <w:t xml:space="preserve"> </w:t>
            </w:r>
            <w:r w:rsidR="005717E7" w:rsidRPr="00F04622">
              <w:rPr>
                <w:rStyle w:val="af0"/>
                <w:noProof/>
              </w:rPr>
              <w:t>задачи</w:t>
            </w:r>
            <w:r w:rsidR="005717E7" w:rsidRPr="00F04622">
              <w:rPr>
                <w:rStyle w:val="af0"/>
                <w:noProof/>
                <w:lang w:val="en-US"/>
              </w:rPr>
              <w:t xml:space="preserve">, </w:t>
            </w:r>
            <w:r w:rsidR="005717E7" w:rsidRPr="00F04622">
              <w:rPr>
                <w:rStyle w:val="af0"/>
                <w:noProof/>
              </w:rPr>
              <w:t>код</w:t>
            </w:r>
            <w:r w:rsidR="005717E7" w:rsidRPr="00F04622">
              <w:rPr>
                <w:rStyle w:val="af0"/>
                <w:noProof/>
                <w:lang w:val="en-US"/>
              </w:rPr>
              <w:t xml:space="preserve"> </w:t>
            </w:r>
            <w:r w:rsidR="005717E7" w:rsidRPr="00F04622">
              <w:rPr>
                <w:rStyle w:val="af0"/>
                <w:noProof/>
              </w:rPr>
              <w:t>программы</w:t>
            </w:r>
            <w:r w:rsidR="005717E7">
              <w:rPr>
                <w:noProof/>
                <w:webHidden/>
              </w:rPr>
              <w:tab/>
            </w:r>
            <w:r w:rsidR="005717E7">
              <w:rPr>
                <w:noProof/>
                <w:webHidden/>
              </w:rPr>
              <w:fldChar w:fldCharType="begin"/>
            </w:r>
            <w:r w:rsidR="005717E7">
              <w:rPr>
                <w:noProof/>
                <w:webHidden/>
              </w:rPr>
              <w:instrText xml:space="preserve"> PAGEREF _Toc117433294 \h </w:instrText>
            </w:r>
            <w:r w:rsidR="005717E7">
              <w:rPr>
                <w:noProof/>
                <w:webHidden/>
              </w:rPr>
            </w:r>
            <w:r w:rsidR="005717E7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 w:rsidR="005717E7">
              <w:rPr>
                <w:noProof/>
                <w:webHidden/>
              </w:rPr>
              <w:fldChar w:fldCharType="end"/>
            </w:r>
          </w:hyperlink>
        </w:p>
        <w:p w14:paraId="08CFA645" w14:textId="5226F1F9" w:rsidR="005717E7" w:rsidRDefault="00E5374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7433295" w:history="1">
            <w:r w:rsidR="005717E7" w:rsidRPr="00F04622">
              <w:rPr>
                <w:rStyle w:val="af0"/>
                <w:noProof/>
              </w:rPr>
              <w:t>3.3. Тестирование работы программы с проверкой</w:t>
            </w:r>
            <w:r w:rsidR="005717E7">
              <w:rPr>
                <w:noProof/>
                <w:webHidden/>
              </w:rPr>
              <w:tab/>
            </w:r>
            <w:r w:rsidR="005717E7">
              <w:rPr>
                <w:noProof/>
                <w:webHidden/>
              </w:rPr>
              <w:fldChar w:fldCharType="begin"/>
            </w:r>
            <w:r w:rsidR="005717E7">
              <w:rPr>
                <w:noProof/>
                <w:webHidden/>
              </w:rPr>
              <w:instrText xml:space="preserve"> PAGEREF _Toc117433295 \h </w:instrText>
            </w:r>
            <w:r w:rsidR="005717E7">
              <w:rPr>
                <w:noProof/>
                <w:webHidden/>
              </w:rPr>
            </w:r>
            <w:r w:rsidR="005717E7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 w:rsidR="005717E7">
              <w:rPr>
                <w:noProof/>
                <w:webHidden/>
              </w:rPr>
              <w:fldChar w:fldCharType="end"/>
            </w:r>
          </w:hyperlink>
        </w:p>
        <w:p w14:paraId="212A48F6" w14:textId="7988ED70" w:rsidR="005717E7" w:rsidRDefault="00E53745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17433296" w:history="1">
            <w:r w:rsidR="005717E7" w:rsidRPr="00F04622">
              <w:rPr>
                <w:rStyle w:val="af0"/>
                <w:noProof/>
              </w:rPr>
              <w:t>Задание 4</w:t>
            </w:r>
            <w:r w:rsidR="005717E7">
              <w:rPr>
                <w:noProof/>
                <w:webHidden/>
              </w:rPr>
              <w:tab/>
            </w:r>
            <w:r w:rsidR="005717E7">
              <w:rPr>
                <w:noProof/>
                <w:webHidden/>
              </w:rPr>
              <w:fldChar w:fldCharType="begin"/>
            </w:r>
            <w:r w:rsidR="005717E7">
              <w:rPr>
                <w:noProof/>
                <w:webHidden/>
              </w:rPr>
              <w:instrText xml:space="preserve"> PAGEREF _Toc117433296 \h </w:instrText>
            </w:r>
            <w:r w:rsidR="005717E7">
              <w:rPr>
                <w:noProof/>
                <w:webHidden/>
              </w:rPr>
            </w:r>
            <w:r w:rsidR="005717E7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 w:rsidR="005717E7">
              <w:rPr>
                <w:noProof/>
                <w:webHidden/>
              </w:rPr>
              <w:fldChar w:fldCharType="end"/>
            </w:r>
          </w:hyperlink>
        </w:p>
        <w:p w14:paraId="6E3DB911" w14:textId="11D0A904" w:rsidR="005717E7" w:rsidRDefault="00E5374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7433297" w:history="1">
            <w:r w:rsidR="005717E7" w:rsidRPr="00F04622">
              <w:rPr>
                <w:rStyle w:val="af0"/>
                <w:noProof/>
              </w:rPr>
              <w:t>4.1. Постановка задачи</w:t>
            </w:r>
            <w:r w:rsidR="005717E7">
              <w:rPr>
                <w:noProof/>
                <w:webHidden/>
              </w:rPr>
              <w:tab/>
            </w:r>
            <w:r w:rsidR="005717E7">
              <w:rPr>
                <w:noProof/>
                <w:webHidden/>
              </w:rPr>
              <w:fldChar w:fldCharType="begin"/>
            </w:r>
            <w:r w:rsidR="005717E7">
              <w:rPr>
                <w:noProof/>
                <w:webHidden/>
              </w:rPr>
              <w:instrText xml:space="preserve"> PAGEREF _Toc117433297 \h </w:instrText>
            </w:r>
            <w:r w:rsidR="005717E7">
              <w:rPr>
                <w:noProof/>
                <w:webHidden/>
              </w:rPr>
            </w:r>
            <w:r w:rsidR="005717E7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 w:rsidR="005717E7">
              <w:rPr>
                <w:noProof/>
                <w:webHidden/>
              </w:rPr>
              <w:fldChar w:fldCharType="end"/>
            </w:r>
          </w:hyperlink>
        </w:p>
        <w:p w14:paraId="50F1A7C0" w14:textId="5935F458" w:rsidR="005717E7" w:rsidRDefault="00E5374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7433298" w:history="1">
            <w:r w:rsidR="005717E7" w:rsidRPr="00F04622">
              <w:rPr>
                <w:rStyle w:val="af0"/>
                <w:noProof/>
                <w:lang w:val="en-US"/>
              </w:rPr>
              <w:t xml:space="preserve">4.2. </w:t>
            </w:r>
            <w:r w:rsidR="005717E7" w:rsidRPr="00F04622">
              <w:rPr>
                <w:rStyle w:val="af0"/>
                <w:noProof/>
              </w:rPr>
              <w:t>Решение</w:t>
            </w:r>
            <w:r w:rsidR="005717E7" w:rsidRPr="00F04622">
              <w:rPr>
                <w:rStyle w:val="af0"/>
                <w:noProof/>
                <w:lang w:val="en-US"/>
              </w:rPr>
              <w:t xml:space="preserve"> </w:t>
            </w:r>
            <w:r w:rsidR="005717E7" w:rsidRPr="00F04622">
              <w:rPr>
                <w:rStyle w:val="af0"/>
                <w:noProof/>
              </w:rPr>
              <w:t>задачи</w:t>
            </w:r>
            <w:r w:rsidR="005717E7" w:rsidRPr="00F04622">
              <w:rPr>
                <w:rStyle w:val="af0"/>
                <w:noProof/>
                <w:lang w:val="en-US"/>
              </w:rPr>
              <w:t xml:space="preserve">, </w:t>
            </w:r>
            <w:r w:rsidR="005717E7" w:rsidRPr="00F04622">
              <w:rPr>
                <w:rStyle w:val="af0"/>
                <w:noProof/>
              </w:rPr>
              <w:t>код</w:t>
            </w:r>
            <w:r w:rsidR="005717E7" w:rsidRPr="00F04622">
              <w:rPr>
                <w:rStyle w:val="af0"/>
                <w:noProof/>
                <w:lang w:val="en-US"/>
              </w:rPr>
              <w:t xml:space="preserve"> </w:t>
            </w:r>
            <w:r w:rsidR="005717E7" w:rsidRPr="00F04622">
              <w:rPr>
                <w:rStyle w:val="af0"/>
                <w:noProof/>
              </w:rPr>
              <w:t>программы</w:t>
            </w:r>
            <w:r w:rsidR="005717E7">
              <w:rPr>
                <w:noProof/>
                <w:webHidden/>
              </w:rPr>
              <w:tab/>
            </w:r>
            <w:r w:rsidR="005717E7">
              <w:rPr>
                <w:noProof/>
                <w:webHidden/>
              </w:rPr>
              <w:fldChar w:fldCharType="begin"/>
            </w:r>
            <w:r w:rsidR="005717E7">
              <w:rPr>
                <w:noProof/>
                <w:webHidden/>
              </w:rPr>
              <w:instrText xml:space="preserve"> PAGEREF _Toc117433298 \h </w:instrText>
            </w:r>
            <w:r w:rsidR="005717E7">
              <w:rPr>
                <w:noProof/>
                <w:webHidden/>
              </w:rPr>
            </w:r>
            <w:r w:rsidR="005717E7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 w:rsidR="005717E7">
              <w:rPr>
                <w:noProof/>
                <w:webHidden/>
              </w:rPr>
              <w:fldChar w:fldCharType="end"/>
            </w:r>
          </w:hyperlink>
        </w:p>
        <w:p w14:paraId="61BD6436" w14:textId="17AC1E55" w:rsidR="005717E7" w:rsidRDefault="00E5374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7433299" w:history="1">
            <w:r w:rsidR="005717E7" w:rsidRPr="00F04622">
              <w:rPr>
                <w:rStyle w:val="af0"/>
                <w:noProof/>
              </w:rPr>
              <w:t>4.3. Тестирование работы программы с проверкой</w:t>
            </w:r>
            <w:r w:rsidR="005717E7">
              <w:rPr>
                <w:noProof/>
                <w:webHidden/>
              </w:rPr>
              <w:tab/>
            </w:r>
            <w:r w:rsidR="005717E7">
              <w:rPr>
                <w:noProof/>
                <w:webHidden/>
              </w:rPr>
              <w:fldChar w:fldCharType="begin"/>
            </w:r>
            <w:r w:rsidR="005717E7">
              <w:rPr>
                <w:noProof/>
                <w:webHidden/>
              </w:rPr>
              <w:instrText xml:space="preserve"> PAGEREF _Toc117433299 \h </w:instrText>
            </w:r>
            <w:r w:rsidR="005717E7">
              <w:rPr>
                <w:noProof/>
                <w:webHidden/>
              </w:rPr>
            </w:r>
            <w:r w:rsidR="005717E7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 w:rsidR="005717E7">
              <w:rPr>
                <w:noProof/>
                <w:webHidden/>
              </w:rPr>
              <w:fldChar w:fldCharType="end"/>
            </w:r>
          </w:hyperlink>
        </w:p>
        <w:p w14:paraId="39BA684C" w14:textId="4A2B06E6" w:rsidR="005717E7" w:rsidRDefault="00E53745">
          <w:pPr>
            <w:pStyle w:val="12"/>
            <w:rPr>
              <w:rFonts w:asciiTheme="minorHAnsi" w:hAnsiTheme="minorHAnsi" w:cstheme="minorBidi"/>
              <w:noProof/>
              <w:sz w:val="22"/>
            </w:rPr>
          </w:pPr>
          <w:hyperlink w:anchor="_Toc117433300" w:history="1">
            <w:r w:rsidR="005717E7" w:rsidRPr="00F04622">
              <w:rPr>
                <w:rStyle w:val="af0"/>
                <w:noProof/>
              </w:rPr>
              <w:t>Задание 5</w:t>
            </w:r>
            <w:r w:rsidR="005717E7">
              <w:rPr>
                <w:noProof/>
                <w:webHidden/>
              </w:rPr>
              <w:tab/>
            </w:r>
            <w:r w:rsidR="005717E7">
              <w:rPr>
                <w:noProof/>
                <w:webHidden/>
              </w:rPr>
              <w:fldChar w:fldCharType="begin"/>
            </w:r>
            <w:r w:rsidR="005717E7">
              <w:rPr>
                <w:noProof/>
                <w:webHidden/>
              </w:rPr>
              <w:instrText xml:space="preserve"> PAGEREF _Toc117433300 \h </w:instrText>
            </w:r>
            <w:r w:rsidR="005717E7">
              <w:rPr>
                <w:noProof/>
                <w:webHidden/>
              </w:rPr>
            </w:r>
            <w:r w:rsidR="005717E7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 w:rsidR="005717E7">
              <w:rPr>
                <w:noProof/>
                <w:webHidden/>
              </w:rPr>
              <w:fldChar w:fldCharType="end"/>
            </w:r>
          </w:hyperlink>
        </w:p>
        <w:p w14:paraId="3F400F0A" w14:textId="14722307" w:rsidR="005717E7" w:rsidRDefault="00E5374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7433301" w:history="1">
            <w:r w:rsidR="005717E7" w:rsidRPr="00F04622">
              <w:rPr>
                <w:rStyle w:val="af0"/>
                <w:noProof/>
              </w:rPr>
              <w:t>5.1. Постановка задачи</w:t>
            </w:r>
            <w:r w:rsidR="005717E7">
              <w:rPr>
                <w:noProof/>
                <w:webHidden/>
              </w:rPr>
              <w:tab/>
            </w:r>
            <w:r w:rsidR="005717E7">
              <w:rPr>
                <w:noProof/>
                <w:webHidden/>
              </w:rPr>
              <w:fldChar w:fldCharType="begin"/>
            </w:r>
            <w:r w:rsidR="005717E7">
              <w:rPr>
                <w:noProof/>
                <w:webHidden/>
              </w:rPr>
              <w:instrText xml:space="preserve"> PAGEREF _Toc117433301 \h </w:instrText>
            </w:r>
            <w:r w:rsidR="005717E7">
              <w:rPr>
                <w:noProof/>
                <w:webHidden/>
              </w:rPr>
            </w:r>
            <w:r w:rsidR="005717E7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 w:rsidR="005717E7">
              <w:rPr>
                <w:noProof/>
                <w:webHidden/>
              </w:rPr>
              <w:fldChar w:fldCharType="end"/>
            </w:r>
          </w:hyperlink>
        </w:p>
        <w:p w14:paraId="178DCDE6" w14:textId="6DB3DF74" w:rsidR="005717E7" w:rsidRDefault="00E5374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7433302" w:history="1">
            <w:r w:rsidR="005717E7" w:rsidRPr="00F04622">
              <w:rPr>
                <w:rStyle w:val="af0"/>
                <w:noProof/>
                <w:lang w:val="en-US"/>
              </w:rPr>
              <w:t xml:space="preserve">5.2. </w:t>
            </w:r>
            <w:r w:rsidR="005717E7" w:rsidRPr="00F04622">
              <w:rPr>
                <w:rStyle w:val="af0"/>
                <w:noProof/>
              </w:rPr>
              <w:t>Решение</w:t>
            </w:r>
            <w:r w:rsidR="005717E7" w:rsidRPr="00F04622">
              <w:rPr>
                <w:rStyle w:val="af0"/>
                <w:noProof/>
                <w:lang w:val="en-US"/>
              </w:rPr>
              <w:t xml:space="preserve"> </w:t>
            </w:r>
            <w:r w:rsidR="005717E7" w:rsidRPr="00F04622">
              <w:rPr>
                <w:rStyle w:val="af0"/>
                <w:noProof/>
              </w:rPr>
              <w:t>задачи</w:t>
            </w:r>
            <w:r w:rsidR="005717E7" w:rsidRPr="00F04622">
              <w:rPr>
                <w:rStyle w:val="af0"/>
                <w:noProof/>
                <w:lang w:val="en-US"/>
              </w:rPr>
              <w:t xml:space="preserve">, </w:t>
            </w:r>
            <w:r w:rsidR="005717E7" w:rsidRPr="00F04622">
              <w:rPr>
                <w:rStyle w:val="af0"/>
                <w:noProof/>
              </w:rPr>
              <w:t>код</w:t>
            </w:r>
            <w:r w:rsidR="005717E7" w:rsidRPr="00F04622">
              <w:rPr>
                <w:rStyle w:val="af0"/>
                <w:noProof/>
                <w:lang w:val="en-US"/>
              </w:rPr>
              <w:t xml:space="preserve"> </w:t>
            </w:r>
            <w:r w:rsidR="005717E7" w:rsidRPr="00F04622">
              <w:rPr>
                <w:rStyle w:val="af0"/>
                <w:noProof/>
              </w:rPr>
              <w:t>программы</w:t>
            </w:r>
            <w:r w:rsidR="005717E7" w:rsidRPr="00F04622">
              <w:rPr>
                <w:rStyle w:val="af0"/>
                <w:rFonts w:ascii="Courier New" w:eastAsia="Times New Roman" w:hAnsi="Courier New" w:cs="Courier New"/>
                <w:noProof/>
                <w:lang w:val="en-US" w:eastAsia="ru-RU"/>
              </w:rPr>
              <w:t>}</w:t>
            </w:r>
            <w:r w:rsidR="005717E7">
              <w:rPr>
                <w:noProof/>
                <w:webHidden/>
              </w:rPr>
              <w:tab/>
            </w:r>
            <w:r w:rsidR="005717E7">
              <w:rPr>
                <w:noProof/>
                <w:webHidden/>
              </w:rPr>
              <w:fldChar w:fldCharType="begin"/>
            </w:r>
            <w:r w:rsidR="005717E7">
              <w:rPr>
                <w:noProof/>
                <w:webHidden/>
              </w:rPr>
              <w:instrText xml:space="preserve"> PAGEREF _Toc117433302 \h </w:instrText>
            </w:r>
            <w:r w:rsidR="005717E7">
              <w:rPr>
                <w:noProof/>
                <w:webHidden/>
              </w:rPr>
            </w:r>
            <w:r w:rsidR="005717E7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 w:rsidR="005717E7">
              <w:rPr>
                <w:noProof/>
                <w:webHidden/>
              </w:rPr>
              <w:fldChar w:fldCharType="end"/>
            </w:r>
          </w:hyperlink>
        </w:p>
        <w:p w14:paraId="3620AD2C" w14:textId="7B9E01CF" w:rsidR="005717E7" w:rsidRDefault="00E53745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7433303" w:history="1">
            <w:r w:rsidR="005717E7" w:rsidRPr="00F04622">
              <w:rPr>
                <w:rStyle w:val="af0"/>
                <w:noProof/>
              </w:rPr>
              <w:t>5.3. Тестирование работы программы с проверкой</w:t>
            </w:r>
            <w:r w:rsidR="005717E7">
              <w:rPr>
                <w:noProof/>
                <w:webHidden/>
              </w:rPr>
              <w:tab/>
            </w:r>
            <w:r w:rsidR="005717E7">
              <w:rPr>
                <w:noProof/>
                <w:webHidden/>
              </w:rPr>
              <w:fldChar w:fldCharType="begin"/>
            </w:r>
            <w:r w:rsidR="005717E7">
              <w:rPr>
                <w:noProof/>
                <w:webHidden/>
              </w:rPr>
              <w:instrText xml:space="preserve"> PAGEREF _Toc117433303 \h </w:instrText>
            </w:r>
            <w:r w:rsidR="005717E7">
              <w:rPr>
                <w:noProof/>
                <w:webHidden/>
              </w:rPr>
            </w:r>
            <w:r w:rsidR="005717E7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 w:rsidR="005717E7">
              <w:rPr>
                <w:noProof/>
                <w:webHidden/>
              </w:rPr>
              <w:fldChar w:fldCharType="end"/>
            </w:r>
          </w:hyperlink>
        </w:p>
        <w:p w14:paraId="42117147" w14:textId="0F84F823" w:rsidR="005717E7" w:rsidRDefault="005717E7">
          <w:r>
            <w:rPr>
              <w:b/>
              <w:bCs/>
            </w:rPr>
            <w:fldChar w:fldCharType="end"/>
          </w:r>
        </w:p>
      </w:sdtContent>
    </w:sdt>
    <w:p w14:paraId="06BC15CF" w14:textId="62CB6A8D" w:rsidR="00FF6D44" w:rsidRPr="00971F49" w:rsidRDefault="00FF6D44">
      <w:pPr>
        <w:spacing w:after="200" w:line="276" w:lineRule="auto"/>
        <w:jc w:val="left"/>
      </w:pPr>
      <w:r>
        <w:br w:type="page"/>
      </w:r>
    </w:p>
    <w:p w14:paraId="789D6A4E" w14:textId="77777777" w:rsidR="0037690F" w:rsidRPr="00D446C2" w:rsidRDefault="0037690F" w:rsidP="0037690F">
      <w:pPr>
        <w:pStyle w:val="10"/>
      </w:pPr>
      <w:bookmarkStart w:id="0" w:name="_Toc84504560"/>
      <w:bookmarkStart w:id="1" w:name="_Toc117433284"/>
      <w:r>
        <w:lastRenderedPageBreak/>
        <w:t>Задание 1</w:t>
      </w:r>
      <w:bookmarkEnd w:id="0"/>
      <w:bookmarkEnd w:id="1"/>
    </w:p>
    <w:p w14:paraId="4A0436CF" w14:textId="77777777" w:rsidR="00FA5111" w:rsidRPr="00D446C2" w:rsidRDefault="00D446C2" w:rsidP="0037690F">
      <w:pPr>
        <w:pStyle w:val="2"/>
      </w:pPr>
      <w:bookmarkStart w:id="2" w:name="_Toc84504561"/>
      <w:bookmarkStart w:id="3" w:name="_Toc117433285"/>
      <w:r>
        <w:t xml:space="preserve">1.1. </w:t>
      </w:r>
      <w:r w:rsidR="0037690F">
        <w:t>Постановка задачи</w:t>
      </w:r>
      <w:bookmarkEnd w:id="2"/>
      <w:bookmarkEnd w:id="3"/>
    </w:p>
    <w:p w14:paraId="1736A9B3" w14:textId="77777777" w:rsidR="00CF5A84" w:rsidRDefault="00CF5A84" w:rsidP="00CF5A84">
      <w:pPr>
        <w:rPr>
          <w:rFonts w:cs="Times New Roman"/>
          <w:sz w:val="24"/>
          <w:szCs w:val="24"/>
        </w:rPr>
      </w:pPr>
      <w:r>
        <w:rPr>
          <w:rFonts w:cs="Times New Roman"/>
          <w:szCs w:val="24"/>
        </w:rPr>
        <w:t>Вычислить значения двух функций, вычисление значения функций организовать в виде отдельных методов класса:</w:t>
      </w:r>
    </w:p>
    <w:p w14:paraId="2718FDDD" w14:textId="77777777" w:rsidR="00CF5A84" w:rsidRPr="003A1E7F" w:rsidRDefault="00CF5A84" w:rsidP="00CF5A84">
      <w:pPr>
        <w:rPr>
          <w:rFonts w:cs="Times New Roman"/>
          <w:szCs w:val="24"/>
          <w:lang w:val="en-US"/>
        </w:rPr>
      </w:pPr>
      <w:r w:rsidRPr="003A1E7F">
        <w:rPr>
          <w:rFonts w:cs="Times New Roman"/>
          <w:szCs w:val="24"/>
          <w:lang w:val="en-US"/>
        </w:rPr>
        <w:t xml:space="preserve">1) </w:t>
      </w:r>
      <w:r>
        <w:rPr>
          <w:rFonts w:cs="Times New Roman"/>
          <w:position w:val="-32"/>
          <w:sz w:val="24"/>
          <w:szCs w:val="24"/>
        </w:rPr>
        <w:object w:dxaOrig="2145" w:dyaOrig="735" w14:anchorId="20D240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25pt;height:36.75pt" o:ole="">
            <v:imagedata r:id="rId6" o:title=""/>
          </v:shape>
          <o:OLEObject Type="Embed" ProgID="Equation.DSMT4" ShapeID="_x0000_i1025" DrawAspect="Content" ObjectID="_1728325607" r:id="rId7"/>
        </w:object>
      </w:r>
      <w:r w:rsidRPr="003A1E7F">
        <w:rPr>
          <w:rFonts w:cs="Times New Roman"/>
          <w:szCs w:val="24"/>
          <w:lang w:val="en-US"/>
        </w:rPr>
        <w:t>;</w:t>
      </w:r>
    </w:p>
    <w:p w14:paraId="04CFC5DB" w14:textId="77777777" w:rsidR="00CF5A84" w:rsidRPr="003A1E7F" w:rsidRDefault="00CF5A84" w:rsidP="00CF5A84">
      <w:pPr>
        <w:rPr>
          <w:rFonts w:cs="Times New Roman"/>
          <w:szCs w:val="24"/>
          <w:lang w:val="en-US"/>
        </w:rPr>
      </w:pPr>
      <w:r w:rsidRPr="003A1E7F">
        <w:rPr>
          <w:rFonts w:cs="Times New Roman"/>
          <w:szCs w:val="24"/>
          <w:lang w:val="en-US"/>
        </w:rPr>
        <w:t xml:space="preserve">2) </w:t>
      </w:r>
      <w:r>
        <w:rPr>
          <w:rFonts w:cs="Times New Roman"/>
          <w:position w:val="-32"/>
          <w:sz w:val="24"/>
          <w:szCs w:val="24"/>
        </w:rPr>
        <w:object w:dxaOrig="2820" w:dyaOrig="885" w14:anchorId="3CEE260E">
          <v:shape id="_x0000_i1026" type="#_x0000_t75" style="width:141pt;height:44.25pt" o:ole="">
            <v:imagedata r:id="rId8" o:title=""/>
          </v:shape>
          <o:OLEObject Type="Embed" ProgID="Equation.DSMT4" ShapeID="_x0000_i1026" DrawAspect="Content" ObjectID="_1728325608" r:id="rId9"/>
        </w:object>
      </w:r>
      <w:r w:rsidRPr="003A1E7F">
        <w:rPr>
          <w:rFonts w:cs="Times New Roman"/>
          <w:szCs w:val="24"/>
          <w:lang w:val="en-US"/>
        </w:rPr>
        <w:t>.</w:t>
      </w:r>
    </w:p>
    <w:p w14:paraId="0AFECDEF" w14:textId="77777777" w:rsidR="00CF5A84" w:rsidRPr="003A1E7F" w:rsidRDefault="00CF5A84" w:rsidP="001E2AC2">
      <w:pPr>
        <w:rPr>
          <w:lang w:val="en-US"/>
        </w:rPr>
      </w:pPr>
    </w:p>
    <w:p w14:paraId="3E270B65" w14:textId="77777777" w:rsidR="001E2AC2" w:rsidRPr="003A1E7F" w:rsidRDefault="00D446C2" w:rsidP="0037690F">
      <w:pPr>
        <w:pStyle w:val="2"/>
        <w:rPr>
          <w:lang w:val="en-US"/>
        </w:rPr>
      </w:pPr>
      <w:bookmarkStart w:id="4" w:name="_Toc84504562"/>
      <w:bookmarkStart w:id="5" w:name="_Toc117433286"/>
      <w:r w:rsidRPr="003A1E7F">
        <w:rPr>
          <w:lang w:val="en-US"/>
        </w:rPr>
        <w:t xml:space="preserve">1.2. </w:t>
      </w:r>
      <w:r w:rsidR="0037690F">
        <w:t>Решение</w:t>
      </w:r>
      <w:r w:rsidR="0037690F" w:rsidRPr="003A1E7F">
        <w:rPr>
          <w:lang w:val="en-US"/>
        </w:rPr>
        <w:t xml:space="preserve"> </w:t>
      </w:r>
      <w:r w:rsidR="0037690F">
        <w:t>задачи</w:t>
      </w:r>
      <w:r w:rsidR="0037690F" w:rsidRPr="003A1E7F">
        <w:rPr>
          <w:lang w:val="en-US"/>
        </w:rPr>
        <w:t xml:space="preserve">, </w:t>
      </w:r>
      <w:r w:rsidR="0037690F">
        <w:t>код</w:t>
      </w:r>
      <w:r w:rsidR="0037690F" w:rsidRPr="003A1E7F">
        <w:rPr>
          <w:lang w:val="en-US"/>
        </w:rPr>
        <w:t xml:space="preserve"> </w:t>
      </w:r>
      <w:r w:rsidR="0037690F">
        <w:t>программы</w:t>
      </w:r>
      <w:bookmarkEnd w:id="4"/>
      <w:bookmarkEnd w:id="5"/>
    </w:p>
    <w:p w14:paraId="4F50C431" w14:textId="77777777" w:rsidR="00A7517A" w:rsidRPr="00A7517A" w:rsidRDefault="00A7517A" w:rsidP="00A7517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A7517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A7517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ex1F</w:t>
      </w:r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 {</w:t>
      </w:r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Scanner scan = </w:t>
      </w:r>
      <w:r w:rsidRPr="00A7517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A7517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A7517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A7517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proofErr w:type="spellStart"/>
      <w:r w:rsidRPr="00A7517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d</w:t>
      </w:r>
      <w:proofErr w:type="spellEnd"/>
      <w:r w:rsidRPr="00A7517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A7517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A7517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proofErr w:type="spellStart"/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A7517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A7517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Please enter the meaning of d and y"</w:t>
      </w:r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A7517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A7517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d = </w:t>
      </w:r>
      <w:proofErr w:type="spellStart"/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.nextDouble</w:t>
      </w:r>
      <w:proofErr w:type="spellEnd"/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A7517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A7517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 = </w:t>
      </w:r>
      <w:proofErr w:type="spellStart"/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.nextDouble</w:t>
      </w:r>
      <w:proofErr w:type="spellEnd"/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A7517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A7517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return </w:t>
      </w:r>
      <w:r w:rsidRPr="00A7517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log</w:t>
      </w:r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d)+((</w:t>
      </w:r>
      <w:r w:rsidRPr="00A7517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.5</w:t>
      </w:r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(d*d)+</w:t>
      </w:r>
      <w:r w:rsidRPr="00A7517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/(</w:t>
      </w:r>
      <w:r w:rsidRPr="00A7517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os</w:t>
      </w:r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A7517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y)))</w:t>
      </w:r>
      <w:r w:rsidRPr="00A7517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A7517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A7517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A7517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ex1Z</w:t>
      </w:r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 {</w:t>
      </w:r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Scanner scan = </w:t>
      </w:r>
      <w:r w:rsidRPr="00A7517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A7517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A7517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A7517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proofErr w:type="spellStart"/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A7517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proofErr w:type="spellEnd"/>
      <w:r w:rsidRPr="00A7517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A7517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proofErr w:type="spellStart"/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A7517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A7517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Please enter the meaning of x and y"</w:t>
      </w:r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A7517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A7517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= </w:t>
      </w:r>
      <w:proofErr w:type="spellStart"/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.nextDouble</w:t>
      </w:r>
      <w:proofErr w:type="spellEnd"/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A7517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A7517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 = </w:t>
      </w:r>
      <w:proofErr w:type="spellStart"/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.nextDouble</w:t>
      </w:r>
      <w:proofErr w:type="spellEnd"/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A7517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A7517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return </w:t>
      </w:r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A7517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qrt</w:t>
      </w:r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</w:t>
      </w:r>
      <w:r w:rsidRPr="00A7517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</w:t>
      </w:r>
      <w:r w:rsidRPr="00A7517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y)</w:t>
      </w:r>
      <w:r w:rsidRPr="00A7517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A7517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+(</w:t>
      </w:r>
      <w:r w:rsidRPr="00A7517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A7517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in</w:t>
      </w:r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y+</w:t>
      </w:r>
      <w:r w:rsidRPr="00A7517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A7517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A7517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d</w:t>
      </w:r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/</w:t>
      </w:r>
      <w:r w:rsidRPr="00A7517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)</w:t>
      </w:r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/(</w:t>
      </w:r>
      <w:r w:rsidRPr="00A7517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log</w:t>
      </w:r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+</w:t>
      </w:r>
      <w:r w:rsidRPr="00A7517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-</w:t>
      </w:r>
      <w:r w:rsidRPr="00A7517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y</w:t>
      </w:r>
      <w:r w:rsidRPr="00A7517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A7517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A7517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A7517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25B6B7D3" w14:textId="77777777" w:rsidR="0037690F" w:rsidRPr="00A7517A" w:rsidRDefault="0037690F" w:rsidP="0037690F">
      <w:pPr>
        <w:rPr>
          <w:lang w:val="en-US"/>
        </w:rPr>
      </w:pPr>
    </w:p>
    <w:p w14:paraId="6DB6D6DE" w14:textId="77777777" w:rsidR="0037690F" w:rsidRDefault="00D446C2" w:rsidP="0037690F">
      <w:pPr>
        <w:pStyle w:val="2"/>
      </w:pPr>
      <w:bookmarkStart w:id="6" w:name="_Toc84504563"/>
      <w:bookmarkStart w:id="7" w:name="_Toc117433287"/>
      <w:r>
        <w:t xml:space="preserve">1.3. </w:t>
      </w:r>
      <w:r w:rsidR="0037690F">
        <w:t>Тестирование работы программы с проверкой</w:t>
      </w:r>
      <w:bookmarkEnd w:id="6"/>
      <w:bookmarkEnd w:id="7"/>
    </w:p>
    <w:p w14:paraId="1A5DEBDA" w14:textId="77777777" w:rsidR="0037690F" w:rsidRPr="00D446C2" w:rsidRDefault="0037690F" w:rsidP="0037690F"/>
    <w:p w14:paraId="15F4BF9B" w14:textId="2577E643" w:rsidR="0037690F" w:rsidRPr="00A7517A" w:rsidRDefault="0037690F" w:rsidP="00A7517A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>создана таблица данных</w:t>
      </w:r>
      <w:r w:rsidR="00A7517A" w:rsidRPr="00A7517A">
        <w:t xml:space="preserve">. </w:t>
      </w:r>
      <w:proofErr w:type="gramStart"/>
      <w:r w:rsidR="00A7517A">
        <w:rPr>
          <w:lang w:val="en-US"/>
        </w:rPr>
        <w:t>d</w:t>
      </w:r>
      <w:r w:rsidR="00A7517A" w:rsidRPr="00A7517A">
        <w:t>,</w:t>
      </w:r>
      <w:r w:rsidR="00A7517A">
        <w:rPr>
          <w:lang w:val="en-US"/>
        </w:rPr>
        <w:t>y</w:t>
      </w:r>
      <w:proofErr w:type="gramEnd"/>
      <w:r w:rsidR="00A7517A" w:rsidRPr="00A7517A">
        <w:t>1,</w:t>
      </w:r>
      <w:r w:rsidR="00A7517A">
        <w:rPr>
          <w:lang w:val="en-US"/>
        </w:rPr>
        <w:t>x</w:t>
      </w:r>
      <w:r w:rsidR="00A7517A" w:rsidRPr="00A7517A">
        <w:t>,</w:t>
      </w:r>
      <w:r w:rsidR="00A7517A">
        <w:rPr>
          <w:lang w:val="en-US"/>
        </w:rPr>
        <w:t>y</w:t>
      </w:r>
      <w:r w:rsidR="00A7517A" w:rsidRPr="00A7517A">
        <w:t>2</w:t>
      </w:r>
    </w:p>
    <w:p w14:paraId="4806748C" w14:textId="2389E612" w:rsidR="00FF6D44" w:rsidRPr="00A7517A" w:rsidRDefault="00A7517A" w:rsidP="0037690F">
      <w:pPr>
        <w:rPr>
          <w:lang w:val="en-US"/>
        </w:rPr>
      </w:pPr>
      <w:r>
        <w:t>Функция</w:t>
      </w:r>
      <w:r w:rsidRPr="00A7517A">
        <w:rPr>
          <w:lang w:val="en-US"/>
        </w:rPr>
        <w:t xml:space="preserve"> </w:t>
      </w:r>
      <w:r>
        <w:rPr>
          <w:lang w:val="en-US"/>
        </w:rPr>
        <w:t xml:space="preserve">F </w:t>
      </w:r>
      <w:r w:rsidRPr="00A7517A">
        <w:rPr>
          <w:lang w:val="en-US"/>
        </w:rPr>
        <w:t>=</w:t>
      </w:r>
      <w:r>
        <w:rPr>
          <w:lang w:val="en-US"/>
        </w:rPr>
        <w:t xml:space="preserve"> </w:t>
      </w:r>
      <w:r w:rsidRPr="00A7517A">
        <w:rPr>
          <w:lang w:val="en-US"/>
        </w:rPr>
        <w:t>LN(A</w:t>
      </w:r>
      <w:proofErr w:type="gramStart"/>
      <w:r w:rsidRPr="00A7517A">
        <w:rPr>
          <w:lang w:val="en-US"/>
        </w:rPr>
        <w:t>2)+(</w:t>
      </w:r>
      <w:proofErr w:type="gramEnd"/>
      <w:r w:rsidRPr="00A7517A">
        <w:rPr>
          <w:lang w:val="en-US"/>
        </w:rPr>
        <w:t>(3,5*(A2*A2)+1)/COS(2*B2))</w:t>
      </w:r>
    </w:p>
    <w:p w14:paraId="7C4C0CAA" w14:textId="56FC7209" w:rsidR="00A7517A" w:rsidRPr="00AD7EFE" w:rsidRDefault="00AD7EFE" w:rsidP="0037690F">
      <w:r>
        <w:t xml:space="preserve">Функция </w:t>
      </w:r>
      <w:r>
        <w:rPr>
          <w:lang w:val="en-US"/>
        </w:rPr>
        <w:t>Z</w:t>
      </w:r>
      <w:r w:rsidRPr="00AD7EFE">
        <w:t xml:space="preserve"> = (КОРЕНЬ((2+</w:t>
      </w:r>
      <w:r w:rsidRPr="00AD7EFE">
        <w:rPr>
          <w:lang w:val="en-US"/>
        </w:rPr>
        <w:t>D</w:t>
      </w:r>
      <w:proofErr w:type="gramStart"/>
      <w:r w:rsidRPr="00AD7EFE">
        <w:t>2)^</w:t>
      </w:r>
      <w:proofErr w:type="gramEnd"/>
      <w:r w:rsidRPr="00AD7EFE">
        <w:t>2+(</w:t>
      </w:r>
      <w:r w:rsidRPr="00AD7EFE">
        <w:rPr>
          <w:lang w:val="en-US"/>
        </w:rPr>
        <w:t>SIN</w:t>
      </w:r>
      <w:r w:rsidRPr="00AD7EFE">
        <w:t>(</w:t>
      </w:r>
      <w:r w:rsidRPr="00AD7EFE">
        <w:rPr>
          <w:lang w:val="en-US"/>
        </w:rPr>
        <w:t>D</w:t>
      </w:r>
      <w:r w:rsidRPr="00AD7EFE">
        <w:t>2+5))^1/7))/(</w:t>
      </w:r>
      <w:r w:rsidRPr="00AD7EFE">
        <w:rPr>
          <w:lang w:val="en-US"/>
        </w:rPr>
        <w:t>LN</w:t>
      </w:r>
      <w:r w:rsidRPr="00AD7EFE">
        <w:t>(</w:t>
      </w:r>
      <w:r w:rsidRPr="00AD7EFE">
        <w:rPr>
          <w:lang w:val="en-US"/>
        </w:rPr>
        <w:t>C</w:t>
      </w:r>
      <w:r w:rsidRPr="00AD7EFE">
        <w:t>2+1)-</w:t>
      </w:r>
      <w:r w:rsidRPr="00AD7EFE">
        <w:rPr>
          <w:lang w:val="en-US"/>
        </w:rPr>
        <w:t>D</w:t>
      </w:r>
      <w:r w:rsidRPr="00AD7EFE">
        <w:t>2^2)</w:t>
      </w:r>
    </w:p>
    <w:p w14:paraId="3AB2001E" w14:textId="77777777" w:rsidR="0037690F" w:rsidRPr="0062777D" w:rsidRDefault="0037690F" w:rsidP="0037690F">
      <w:r>
        <w:t xml:space="preserve">На рис. 1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 w:rsidR="00955A36">
        <w:rPr>
          <w:lang w:val="en-US"/>
        </w:rPr>
        <w:t>Excel</w:t>
      </w:r>
      <w:r w:rsidR="00955A36" w:rsidRPr="00955A36">
        <w:t>.</w:t>
      </w:r>
    </w:p>
    <w:p w14:paraId="59BB4FE5" w14:textId="77777777" w:rsidR="00FF6D44" w:rsidRPr="0062777D" w:rsidRDefault="00FF6D44" w:rsidP="0037690F"/>
    <w:p w14:paraId="01F4EB99" w14:textId="23D70B16" w:rsidR="00955A36" w:rsidRDefault="00AD7EFE" w:rsidP="00955A36">
      <w:pPr>
        <w:jc w:val="center"/>
        <w:rPr>
          <w:lang w:val="en-US"/>
        </w:rPr>
      </w:pPr>
      <w:r>
        <w:rPr>
          <w:noProof/>
        </w:rPr>
        <w:drawing>
          <wp:inline distT="0" distB="0" distL="0" distR="0" wp14:anchorId="0BD12163" wp14:editId="103971DE">
            <wp:extent cx="5444724" cy="827773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t="25921" r="66941" b="65145"/>
                    <a:stretch/>
                  </pic:blipFill>
                  <pic:spPr bwMode="auto">
                    <a:xfrm>
                      <a:off x="0" y="0"/>
                      <a:ext cx="5520038" cy="83922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BFEF32C" w14:textId="77777777" w:rsidR="00955A36" w:rsidRPr="0062777D" w:rsidRDefault="00955A36" w:rsidP="00955A36">
      <w:pPr>
        <w:jc w:val="center"/>
      </w:pPr>
      <w:r>
        <w:t xml:space="preserve">Рис. 1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6EC3A75D" w14:textId="77777777" w:rsidR="00955A36" w:rsidRPr="0062777D" w:rsidRDefault="00955A36" w:rsidP="00955A36"/>
    <w:p w14:paraId="62F89D75" w14:textId="77777777" w:rsidR="00955A36" w:rsidRPr="00955A36" w:rsidRDefault="00955A36" w:rsidP="00955A36">
      <w:r>
        <w:t xml:space="preserve">Далее в таблице 1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30268BEB" w14:textId="77777777" w:rsidR="00E53745" w:rsidRDefault="00E53745" w:rsidP="00955A36">
      <w:pPr>
        <w:jc w:val="right"/>
      </w:pPr>
    </w:p>
    <w:p w14:paraId="14132EE4" w14:textId="77777777" w:rsidR="00E53745" w:rsidRDefault="00E53745" w:rsidP="00955A36">
      <w:pPr>
        <w:jc w:val="right"/>
      </w:pPr>
    </w:p>
    <w:p w14:paraId="2DADEACB" w14:textId="77777777" w:rsidR="00E53745" w:rsidRDefault="00E53745" w:rsidP="00955A36">
      <w:pPr>
        <w:jc w:val="right"/>
      </w:pPr>
    </w:p>
    <w:p w14:paraId="3F31799F" w14:textId="77777777" w:rsidR="00E53745" w:rsidRDefault="00E53745" w:rsidP="00955A36">
      <w:pPr>
        <w:jc w:val="right"/>
      </w:pPr>
    </w:p>
    <w:p w14:paraId="547CDDAD" w14:textId="77777777" w:rsidR="00E53745" w:rsidRDefault="00E53745" w:rsidP="00955A36">
      <w:pPr>
        <w:jc w:val="right"/>
      </w:pPr>
    </w:p>
    <w:p w14:paraId="23FE6BA7" w14:textId="77777777" w:rsidR="00E53745" w:rsidRDefault="00E53745" w:rsidP="00955A36">
      <w:pPr>
        <w:jc w:val="right"/>
      </w:pPr>
    </w:p>
    <w:p w14:paraId="76BD8950" w14:textId="55511E26" w:rsidR="00955A36" w:rsidRPr="00FF6D44" w:rsidRDefault="00FF6D44" w:rsidP="00955A36">
      <w:pPr>
        <w:jc w:val="right"/>
      </w:pPr>
      <w:r>
        <w:lastRenderedPageBreak/>
        <w:t>Таблица 1</w:t>
      </w:r>
    </w:p>
    <w:p w14:paraId="6049ACE9" w14:textId="77777777" w:rsidR="00955A36" w:rsidRDefault="00FF6D44" w:rsidP="00955A36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1"/>
        <w:gridCol w:w="3466"/>
        <w:gridCol w:w="5454"/>
      </w:tblGrid>
      <w:tr w:rsidR="00760A87" w14:paraId="59BE2074" w14:textId="77777777" w:rsidTr="00AD7EFE">
        <w:tc>
          <w:tcPr>
            <w:tcW w:w="250" w:type="dxa"/>
          </w:tcPr>
          <w:p w14:paraId="057B4163" w14:textId="77777777" w:rsidR="00FF6D44" w:rsidRDefault="00FF6D44" w:rsidP="00955A36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4202" w:type="dxa"/>
          </w:tcPr>
          <w:p w14:paraId="6488252A" w14:textId="77777777"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119" w:type="dxa"/>
          </w:tcPr>
          <w:p w14:paraId="5606B0EC" w14:textId="77777777"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760A87" w14:paraId="74B49665" w14:textId="77777777" w:rsidTr="00AD7EFE">
        <w:tc>
          <w:tcPr>
            <w:tcW w:w="250" w:type="dxa"/>
            <w:vAlign w:val="center"/>
          </w:tcPr>
          <w:p w14:paraId="6DEFF05C" w14:textId="77777777" w:rsidR="00FF6D44" w:rsidRPr="00FF6D44" w:rsidRDefault="00FF6D44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202" w:type="dxa"/>
            <w:vAlign w:val="center"/>
          </w:tcPr>
          <w:p w14:paraId="28E4DAAE" w14:textId="529F9DB7" w:rsidR="00FF6D44" w:rsidRDefault="00AD7EFE" w:rsidP="00FF6D44">
            <w:pPr>
              <w:jc w:val="left"/>
            </w:pPr>
            <w:r>
              <w:rPr>
                <w:noProof/>
              </w:rPr>
              <w:drawing>
                <wp:inline distT="0" distB="0" distL="0" distR="0" wp14:anchorId="50725C48" wp14:editId="4D2197DC">
                  <wp:extent cx="2090502" cy="1751798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1"/>
                          <a:srcRect l="4031" t="65249" r="79387" b="10045"/>
                          <a:stretch/>
                        </pic:blipFill>
                        <pic:spPr bwMode="auto">
                          <a:xfrm>
                            <a:off x="0" y="0"/>
                            <a:ext cx="2127894" cy="178313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19" w:type="dxa"/>
            <w:vAlign w:val="center"/>
          </w:tcPr>
          <w:p w14:paraId="6EA6165B" w14:textId="68AE3E8A" w:rsidR="00FF6D44" w:rsidRDefault="00AD7EFE" w:rsidP="00FF6D44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7FA228DE" wp14:editId="70546F10">
                  <wp:extent cx="3369910" cy="571576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0"/>
                          <a:srcRect l="1597" t="25609" r="68770" b="65457"/>
                          <a:stretch/>
                        </pic:blipFill>
                        <pic:spPr bwMode="auto">
                          <a:xfrm>
                            <a:off x="0" y="0"/>
                            <a:ext cx="3500278" cy="59368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60A87" w14:paraId="5A52F956" w14:textId="77777777" w:rsidTr="00AD7EFE">
        <w:tc>
          <w:tcPr>
            <w:tcW w:w="250" w:type="dxa"/>
            <w:vAlign w:val="center"/>
          </w:tcPr>
          <w:p w14:paraId="4EFA8BEA" w14:textId="77777777" w:rsidR="00FF6D44" w:rsidRPr="00FF6D44" w:rsidRDefault="00FF6D44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4202" w:type="dxa"/>
            <w:vAlign w:val="center"/>
          </w:tcPr>
          <w:p w14:paraId="7CD66725" w14:textId="4BCCCA8F" w:rsidR="00FF6D44" w:rsidRDefault="00760A87" w:rsidP="00FF6D44">
            <w:pPr>
              <w:jc w:val="left"/>
            </w:pPr>
            <w:r>
              <w:rPr>
                <w:noProof/>
              </w:rPr>
              <w:drawing>
                <wp:inline distT="0" distB="0" distL="0" distR="0" wp14:anchorId="0A83B196" wp14:editId="484BDED0">
                  <wp:extent cx="2088910" cy="1828800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2"/>
                          <a:srcRect l="4054" t="62529" r="77802" b="9230"/>
                          <a:stretch/>
                        </pic:blipFill>
                        <pic:spPr bwMode="auto">
                          <a:xfrm>
                            <a:off x="0" y="0"/>
                            <a:ext cx="2101079" cy="183945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19" w:type="dxa"/>
            <w:vAlign w:val="center"/>
          </w:tcPr>
          <w:p w14:paraId="48400029" w14:textId="1B7E3FA3" w:rsidR="00FF6D44" w:rsidRDefault="00760A87" w:rsidP="00FF6D44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555C2016" wp14:editId="27F9EB41">
                  <wp:extent cx="3279140" cy="398132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3"/>
                          <a:srcRect l="1331" t="25349" r="61300" b="66584"/>
                          <a:stretch/>
                        </pic:blipFill>
                        <pic:spPr bwMode="auto">
                          <a:xfrm rot="10800000" flipH="1" flipV="1">
                            <a:off x="0" y="0"/>
                            <a:ext cx="3503263" cy="42534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C344D48" w14:textId="77777777" w:rsidR="00FF6D44" w:rsidRDefault="00FF6D44" w:rsidP="00955A36">
      <w:pPr>
        <w:jc w:val="center"/>
        <w:rPr>
          <w:lang w:val="en-US"/>
        </w:rPr>
      </w:pPr>
    </w:p>
    <w:p w14:paraId="3D85925B" w14:textId="529A0AC4" w:rsidR="00716A8D" w:rsidRDefault="00FF6D44" w:rsidP="00FF6D44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</w:t>
      </w:r>
      <w:r w:rsidR="00760A87" w:rsidRPr="00760A87">
        <w:t xml:space="preserve"> </w:t>
      </w:r>
      <w:r w:rsidR="00760A87">
        <w:t>у функции</w:t>
      </w:r>
      <w:r w:rsidR="00760A87" w:rsidRPr="00760A87">
        <w:t xml:space="preserve"> </w:t>
      </w:r>
      <w:r w:rsidR="00760A87">
        <w:rPr>
          <w:lang w:val="en-US"/>
        </w:rPr>
        <w:t>F</w:t>
      </w:r>
      <w:r w:rsidR="00760A87">
        <w:t xml:space="preserve">, и слегка отличается у функции </w:t>
      </w:r>
      <w:r w:rsidR="00760A87">
        <w:rPr>
          <w:lang w:val="en-US"/>
        </w:rPr>
        <w:t>Z</w:t>
      </w:r>
      <w:r>
        <w:t xml:space="preserve">. </w:t>
      </w:r>
      <w:r w:rsidR="004540DA">
        <w:t>Ответ «</w:t>
      </w:r>
      <w:proofErr w:type="spellStart"/>
      <w:r w:rsidR="004540DA">
        <w:rPr>
          <w:lang w:val="en-US"/>
        </w:rPr>
        <w:t>NaN</w:t>
      </w:r>
      <w:proofErr w:type="spellEnd"/>
      <w:r w:rsidR="004540DA">
        <w:t>»</w:t>
      </w:r>
      <w:r w:rsidR="004540DA" w:rsidRPr="004540DA">
        <w:t xml:space="preserve"> </w:t>
      </w:r>
      <w:r w:rsidR="004540DA">
        <w:t xml:space="preserve">в 1 тесте программы связан с тем, что </w:t>
      </w:r>
      <w:r w:rsidR="004540DA">
        <w:rPr>
          <w:lang w:val="en-US"/>
        </w:rPr>
        <w:t>Java</w:t>
      </w:r>
      <w:r w:rsidR="004540DA">
        <w:t xml:space="preserve"> не может выполнить деление на ноль, которое встретилось по ходу действия метода. При использовании других значений, алгоритм выводит </w:t>
      </w:r>
      <w:r w:rsidR="0030157B">
        <w:t xml:space="preserve">численный </w:t>
      </w:r>
      <w:r w:rsidR="004540DA">
        <w:t xml:space="preserve">ответ. </w:t>
      </w:r>
      <w:r>
        <w:t>Данный факт подтверждает правильность написанного кода программы. Неопределенностей при решении задачи выявлен</w:t>
      </w:r>
      <w:r w:rsidR="00760A87">
        <w:t>а.</w:t>
      </w:r>
    </w:p>
    <w:p w14:paraId="62278BE6" w14:textId="77777777" w:rsidR="00716A8D" w:rsidRDefault="00716A8D">
      <w:pPr>
        <w:spacing w:after="200" w:line="276" w:lineRule="auto"/>
        <w:jc w:val="left"/>
      </w:pPr>
      <w:r>
        <w:br w:type="page"/>
      </w:r>
    </w:p>
    <w:p w14:paraId="26CCD46E" w14:textId="4F03B3D5" w:rsidR="00716A8D" w:rsidRPr="00D446C2" w:rsidRDefault="00716A8D" w:rsidP="00716A8D">
      <w:pPr>
        <w:pStyle w:val="10"/>
      </w:pPr>
      <w:bookmarkStart w:id="8" w:name="_Toc117433288"/>
      <w:r>
        <w:lastRenderedPageBreak/>
        <w:t>Задание 2</w:t>
      </w:r>
      <w:bookmarkEnd w:id="8"/>
    </w:p>
    <w:p w14:paraId="1AFE45DF" w14:textId="1C43EA29" w:rsidR="00716A8D" w:rsidRPr="00D446C2" w:rsidRDefault="00716A8D" w:rsidP="00716A8D">
      <w:pPr>
        <w:pStyle w:val="2"/>
      </w:pPr>
      <w:bookmarkStart w:id="9" w:name="_Toc117433289"/>
      <w:r>
        <w:t>2.1. Постановка задачи</w:t>
      </w:r>
      <w:bookmarkEnd w:id="9"/>
    </w:p>
    <w:p w14:paraId="07CCC4FC" w14:textId="77777777" w:rsidR="00716A8D" w:rsidRPr="003A1E7F" w:rsidRDefault="00716A8D" w:rsidP="00716A8D">
      <w:pPr>
        <w:rPr>
          <w:rFonts w:cs="Times New Roman"/>
          <w:b/>
          <w:sz w:val="24"/>
          <w:szCs w:val="24"/>
        </w:rPr>
      </w:pPr>
      <w:r>
        <w:t xml:space="preserve">Создать программу для решения задачи по физике, для произвольно введенных значений параметров. Мимо пристани проходит плот. В этот момент в поселок, находящийся на расстоянии </w:t>
      </w:r>
      <w:r>
        <w:rPr>
          <w:rFonts w:cs="Times New Roman"/>
          <w:position w:val="-6"/>
          <w:sz w:val="24"/>
          <w:szCs w:val="24"/>
        </w:rPr>
        <w:object w:dxaOrig="225" w:dyaOrig="285" w14:anchorId="7497A13C">
          <v:shape id="_x0000_i1027" type="#_x0000_t75" style="width:11.25pt;height:14.25pt" o:ole="">
            <v:imagedata r:id="rId14" o:title=""/>
          </v:shape>
          <o:OLEObject Type="Embed" ProgID="Equation.DSMT4" ShapeID="_x0000_i1027" DrawAspect="Content" ObjectID="_1728325609" r:id="rId15"/>
        </w:object>
      </w:r>
      <w:r>
        <w:t xml:space="preserve"> км от пристани, вниз по реке отправляется моторная лодка. Она дошла до поселка за время </w:t>
      </w:r>
      <w:r>
        <w:rPr>
          <w:rFonts w:cs="Times New Roman"/>
          <w:position w:val="-6"/>
          <w:sz w:val="24"/>
          <w:szCs w:val="24"/>
        </w:rPr>
        <w:object w:dxaOrig="135" w:dyaOrig="240" w14:anchorId="78116B09">
          <v:shape id="_x0000_i1028" type="#_x0000_t75" style="width:6.75pt;height:12pt" o:ole="">
            <v:imagedata r:id="rId16" o:title=""/>
          </v:shape>
          <o:OLEObject Type="Embed" ProgID="Equation.DSMT4" ShapeID="_x0000_i1028" DrawAspect="Content" ObjectID="_1728325610" r:id="rId17"/>
        </w:object>
      </w:r>
      <w:r>
        <w:t xml:space="preserve"> ч и, повернув обратно, встретила плот на расстоянии </w:t>
      </w:r>
      <w:r>
        <w:rPr>
          <w:rFonts w:cs="Times New Roman"/>
          <w:position w:val="-6"/>
          <w:sz w:val="24"/>
          <w:szCs w:val="24"/>
        </w:rPr>
        <w:object w:dxaOrig="180" w:dyaOrig="225" w14:anchorId="4F443C5E">
          <v:shape id="_x0000_i1029" type="#_x0000_t75" style="width:9pt;height:11.25pt" o:ole="">
            <v:imagedata r:id="rId18" o:title=""/>
          </v:shape>
          <o:OLEObject Type="Embed" ProgID="Equation.DSMT4" ShapeID="_x0000_i1029" DrawAspect="Content" ObjectID="_1728325611" r:id="rId19"/>
        </w:object>
      </w:r>
      <w:r>
        <w:t xml:space="preserve"> км от поселка. Каковы</w:t>
      </w:r>
      <w:r w:rsidRPr="003A1E7F">
        <w:t xml:space="preserve"> </w:t>
      </w:r>
      <w:r>
        <w:t>скорость</w:t>
      </w:r>
      <w:r w:rsidRPr="003A1E7F">
        <w:t xml:space="preserve"> </w:t>
      </w:r>
      <w:r>
        <w:t>течения</w:t>
      </w:r>
      <w:r w:rsidRPr="003A1E7F">
        <w:t xml:space="preserve"> </w:t>
      </w:r>
      <w:r>
        <w:t>реки</w:t>
      </w:r>
      <w:r w:rsidRPr="003A1E7F">
        <w:t xml:space="preserve"> </w:t>
      </w:r>
      <w:r>
        <w:t>и</w:t>
      </w:r>
      <w:r w:rsidRPr="003A1E7F">
        <w:t xml:space="preserve"> </w:t>
      </w:r>
      <w:r>
        <w:t>скорость</w:t>
      </w:r>
      <w:r w:rsidRPr="003A1E7F">
        <w:t xml:space="preserve"> </w:t>
      </w:r>
      <w:r>
        <w:t>лодки</w:t>
      </w:r>
      <w:r w:rsidRPr="003A1E7F">
        <w:t xml:space="preserve"> </w:t>
      </w:r>
      <w:r>
        <w:t>относительно</w:t>
      </w:r>
      <w:r w:rsidRPr="003A1E7F">
        <w:t xml:space="preserve"> </w:t>
      </w:r>
      <w:r>
        <w:t>воды</w:t>
      </w:r>
      <w:r w:rsidRPr="003A1E7F">
        <w:t>?</w:t>
      </w:r>
    </w:p>
    <w:p w14:paraId="751D51E8" w14:textId="77777777" w:rsidR="00716A8D" w:rsidRPr="003A1E7F" w:rsidRDefault="00716A8D" w:rsidP="00716A8D"/>
    <w:p w14:paraId="00DC1EAE" w14:textId="276EA7D1" w:rsidR="00716A8D" w:rsidRPr="003A1E7F" w:rsidRDefault="00716A8D" w:rsidP="00716A8D">
      <w:pPr>
        <w:pStyle w:val="2"/>
      </w:pPr>
      <w:bookmarkStart w:id="10" w:name="_Toc117433290"/>
      <w:r w:rsidRPr="003A1E7F">
        <w:t xml:space="preserve">2.2. </w:t>
      </w:r>
      <w:r>
        <w:t>Решение</w:t>
      </w:r>
      <w:r w:rsidRPr="003A1E7F">
        <w:t xml:space="preserve"> </w:t>
      </w:r>
      <w:r>
        <w:t>задачи</w:t>
      </w:r>
      <w:r w:rsidRPr="003A1E7F">
        <w:t xml:space="preserve">, </w:t>
      </w:r>
      <w:r>
        <w:t>код</w:t>
      </w:r>
      <w:r w:rsidRPr="003A1E7F">
        <w:t xml:space="preserve"> </w:t>
      </w:r>
      <w:r>
        <w:t>программы</w:t>
      </w:r>
      <w:bookmarkEnd w:id="10"/>
    </w:p>
    <w:p w14:paraId="0C097388" w14:textId="77777777" w:rsidR="00562FA1" w:rsidRPr="00562FA1" w:rsidRDefault="00562FA1" w:rsidP="00562FA1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 static double</w:t>
      </w:r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 </w:t>
      </w:r>
      <w:r w:rsidRPr="00562FA1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ex2</w:t>
      </w:r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 {</w:t>
      </w:r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Scanner scan = </w:t>
      </w:r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562FA1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double </w:t>
      </w:r>
      <w:proofErr w:type="spellStart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pos</w:t>
      </w:r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pos</w:t>
      </w:r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pl</w:t>
      </w:r>
      <w:proofErr w:type="spellEnd"/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</w:t>
      </w:r>
      <w:proofErr w:type="spellStart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562FA1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62FA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Enter the distance to the village"</w:t>
      </w:r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</w:t>
      </w:r>
      <w:proofErr w:type="spellStart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pos</w:t>
      </w:r>
      <w:proofErr w:type="spellEnd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.nextDouble</w:t>
      </w:r>
      <w:proofErr w:type="spellEnd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</w:t>
      </w:r>
      <w:proofErr w:type="spellStart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562FA1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62FA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Enter the required time to get to the village"</w:t>
      </w:r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</w:t>
      </w:r>
      <w:proofErr w:type="spellStart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pos</w:t>
      </w:r>
      <w:proofErr w:type="spellEnd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.nextDouble</w:t>
      </w:r>
      <w:proofErr w:type="spellEnd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</w:t>
      </w:r>
      <w:proofErr w:type="spellStart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562FA1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62FA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Enter the distance from the village to the meeting point"</w:t>
      </w:r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</w:t>
      </w:r>
      <w:proofErr w:type="spellStart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pl</w:t>
      </w:r>
      <w:proofErr w:type="spellEnd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.nextDouble</w:t>
      </w:r>
      <w:proofErr w:type="spellEnd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double </w:t>
      </w:r>
      <w:proofErr w:type="spellStart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vlod</w:t>
      </w:r>
      <w:proofErr w:type="spellEnd"/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proshlo</w:t>
      </w:r>
      <w:proofErr w:type="spellEnd"/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vrek</w:t>
      </w:r>
      <w:proofErr w:type="spellEnd"/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vlodnast</w:t>
      </w:r>
      <w:proofErr w:type="spellEnd"/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</w:t>
      </w:r>
      <w:proofErr w:type="spellStart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vlodnast</w:t>
      </w:r>
      <w:proofErr w:type="spellEnd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562FA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</w:t>
      </w:r>
      <w:proofErr w:type="spellStart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vrek</w:t>
      </w:r>
      <w:proofErr w:type="spellEnd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562FA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if </w:t>
      </w:r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pl</w:t>
      </w:r>
      <w:proofErr w:type="spellEnd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gt;=</w:t>
      </w:r>
      <w:proofErr w:type="spellStart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pos</w:t>
      </w:r>
      <w:proofErr w:type="spellEnd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</w:t>
      </w:r>
      <w:proofErr w:type="spellStart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562FA1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562FA1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You entered an incorrect data, pls restart the program"</w:t>
      </w:r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</w:t>
      </w:r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</w:t>
      </w:r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</w:t>
      </w:r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pos</w:t>
      </w:r>
      <w:proofErr w:type="spellEnd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= </w:t>
      </w:r>
      <w:r w:rsidRPr="00562FA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</w:t>
      </w:r>
      <w:proofErr w:type="spellStart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vlod</w:t>
      </w:r>
      <w:proofErr w:type="spellEnd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pos</w:t>
      </w:r>
      <w:proofErr w:type="spellEnd"/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</w:t>
      </w:r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</w:t>
      </w:r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</w:t>
      </w:r>
      <w:proofErr w:type="spellStart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vlod</w:t>
      </w:r>
      <w:proofErr w:type="spellEnd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(</w:t>
      </w:r>
      <w:r w:rsidRPr="00562FA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</w:t>
      </w:r>
      <w:proofErr w:type="spellStart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pos</w:t>
      </w:r>
      <w:proofErr w:type="spellEnd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/</w:t>
      </w:r>
      <w:proofErr w:type="spellStart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pos</w:t>
      </w:r>
      <w:proofErr w:type="spellEnd"/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</w:t>
      </w:r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</w:t>
      </w:r>
      <w:proofErr w:type="spellStart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proshlo</w:t>
      </w:r>
      <w:proofErr w:type="spellEnd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((</w:t>
      </w:r>
      <w:proofErr w:type="spellStart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pos+spl</w:t>
      </w:r>
      <w:proofErr w:type="spellEnd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*</w:t>
      </w:r>
      <w:r w:rsidRPr="00562FA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/</w:t>
      </w:r>
      <w:proofErr w:type="spellStart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vlod</w:t>
      </w:r>
      <w:proofErr w:type="spellEnd"/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</w:t>
      </w:r>
      <w:proofErr w:type="spellStart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vrek</w:t>
      </w:r>
      <w:proofErr w:type="spellEnd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(</w:t>
      </w:r>
      <w:r w:rsidRPr="00562FA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(</w:t>
      </w:r>
      <w:proofErr w:type="spellStart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pos-spl</w:t>
      </w:r>
      <w:proofErr w:type="spellEnd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/</w:t>
      </w:r>
      <w:proofErr w:type="spellStart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tproshlo</w:t>
      </w:r>
      <w:proofErr w:type="spellEnd"/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</w:t>
      </w:r>
      <w:proofErr w:type="spellStart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vlodnast</w:t>
      </w:r>
      <w:proofErr w:type="spellEnd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vlod</w:t>
      </w:r>
      <w:proofErr w:type="spellEnd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- </w:t>
      </w:r>
      <w:proofErr w:type="spellStart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vrek</w:t>
      </w:r>
      <w:proofErr w:type="spellEnd"/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</w:t>
      </w:r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</w:t>
      </w:r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 </w:t>
      </w:r>
      <w:proofErr w:type="spellStart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tvet</w:t>
      </w:r>
      <w:proofErr w:type="spellEnd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ew double</w:t>
      </w:r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</w:t>
      </w:r>
      <w:r w:rsidRPr="00562FA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</w:t>
      </w:r>
      <w:proofErr w:type="spellStart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tvet</w:t>
      </w:r>
      <w:proofErr w:type="spellEnd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</w:t>
      </w:r>
      <w:r w:rsidRPr="00562FA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 = </w:t>
      </w:r>
      <w:proofErr w:type="spellStart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vlodnast</w:t>
      </w:r>
      <w:proofErr w:type="spellEnd"/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</w:t>
      </w:r>
      <w:proofErr w:type="spellStart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tvet</w:t>
      </w:r>
      <w:proofErr w:type="spellEnd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</w:t>
      </w:r>
      <w:r w:rsidRPr="00562FA1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 = </w:t>
      </w:r>
      <w:proofErr w:type="spellStart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vrek</w:t>
      </w:r>
      <w:proofErr w:type="spellEnd"/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return </w:t>
      </w:r>
      <w:proofErr w:type="spellStart"/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tvet</w:t>
      </w:r>
      <w:proofErr w:type="spellEnd"/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562FA1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562FA1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14:paraId="4BBA20AD" w14:textId="77777777" w:rsidR="00716A8D" w:rsidRPr="00A7517A" w:rsidRDefault="00716A8D" w:rsidP="00716A8D">
      <w:pPr>
        <w:rPr>
          <w:lang w:val="en-US"/>
        </w:rPr>
      </w:pPr>
    </w:p>
    <w:p w14:paraId="3E847BA1" w14:textId="44E71B5D" w:rsidR="00716A8D" w:rsidRDefault="00716A8D" w:rsidP="00716A8D">
      <w:pPr>
        <w:pStyle w:val="2"/>
      </w:pPr>
      <w:bookmarkStart w:id="11" w:name="_Toc117433291"/>
      <w:r>
        <w:t>2.3. Тестирование работы программы с проверкой</w:t>
      </w:r>
      <w:bookmarkEnd w:id="11"/>
    </w:p>
    <w:p w14:paraId="7B87AB7F" w14:textId="77777777" w:rsidR="00716A8D" w:rsidRPr="00D446C2" w:rsidRDefault="00716A8D" w:rsidP="00716A8D"/>
    <w:p w14:paraId="72352804" w14:textId="61A1F162" w:rsidR="00716A8D" w:rsidRPr="0062777D" w:rsidRDefault="00716A8D" w:rsidP="00562FA1"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>создана таблица данных</w:t>
      </w:r>
      <w:r w:rsidRPr="00A7517A">
        <w:t xml:space="preserve">. </w:t>
      </w:r>
    </w:p>
    <w:p w14:paraId="7C4D0BFF" w14:textId="77777777" w:rsidR="00716A8D" w:rsidRPr="0062777D" w:rsidRDefault="00716A8D" w:rsidP="00716A8D"/>
    <w:p w14:paraId="32D2413B" w14:textId="225C54C8" w:rsidR="00716A8D" w:rsidRPr="003A1E7F" w:rsidRDefault="00716A8D" w:rsidP="00716A8D">
      <w:pPr>
        <w:jc w:val="center"/>
      </w:pPr>
    </w:p>
    <w:p w14:paraId="471D3732" w14:textId="15CEC1F1" w:rsidR="00716A8D" w:rsidRPr="0062777D" w:rsidRDefault="00716A8D" w:rsidP="00716A8D">
      <w:pPr>
        <w:jc w:val="center"/>
      </w:pPr>
      <w:r>
        <w:t xml:space="preserve">Рис. </w:t>
      </w:r>
      <w:r w:rsidR="00562FA1">
        <w:t>2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46DB4CEF" w14:textId="7EAB4FB1" w:rsidR="00716A8D" w:rsidRDefault="00CC1A5C" w:rsidP="00716A8D">
      <w:r>
        <w:rPr>
          <w:noProof/>
        </w:rPr>
        <w:drawing>
          <wp:inline distT="0" distB="0" distL="0" distR="0" wp14:anchorId="2FCB3BA4" wp14:editId="434C640D">
            <wp:extent cx="6221525" cy="596766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/>
                    <a:srcRect t="25077" r="57858" b="67737"/>
                    <a:stretch/>
                  </pic:blipFill>
                  <pic:spPr bwMode="auto">
                    <a:xfrm>
                      <a:off x="0" y="0"/>
                      <a:ext cx="6291079" cy="6034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D1D2AD2" w14:textId="781B5E68" w:rsidR="00B67F4A" w:rsidRPr="00B67F4A" w:rsidRDefault="00B67F4A" w:rsidP="00716A8D">
      <w:r w:rsidRPr="00B67F4A">
        <w:rPr>
          <w:lang w:val="en-US"/>
        </w:rPr>
        <w:t>V</w:t>
      </w:r>
      <w:r w:rsidRPr="00B67F4A">
        <w:t xml:space="preserve"> лодки по течению=(1*</w:t>
      </w:r>
      <w:r w:rsidRPr="00B67F4A">
        <w:rPr>
          <w:lang w:val="en-US"/>
        </w:rPr>
        <w:t>A</w:t>
      </w:r>
      <w:r w:rsidRPr="00B67F4A">
        <w:t>2)/</w:t>
      </w:r>
      <w:r w:rsidRPr="00B67F4A">
        <w:rPr>
          <w:lang w:val="en-US"/>
        </w:rPr>
        <w:t>B</w:t>
      </w:r>
      <w:r w:rsidRPr="00B67F4A">
        <w:t>2</w:t>
      </w:r>
    </w:p>
    <w:p w14:paraId="5EA90F36" w14:textId="64D47503" w:rsidR="00B67F4A" w:rsidRPr="00B67F4A" w:rsidRDefault="00B67F4A" w:rsidP="00716A8D">
      <w:r w:rsidRPr="00B67F4A">
        <w:rPr>
          <w:lang w:val="en-US"/>
        </w:rPr>
        <w:lastRenderedPageBreak/>
        <w:t>t</w:t>
      </w:r>
      <w:r w:rsidRPr="00B67F4A">
        <w:t xml:space="preserve"> прошло =((</w:t>
      </w:r>
      <w:r w:rsidRPr="00B67F4A">
        <w:rPr>
          <w:lang w:val="en-US"/>
        </w:rPr>
        <w:t>A</w:t>
      </w:r>
      <w:r w:rsidRPr="00B67F4A">
        <w:t>2+</w:t>
      </w:r>
      <w:r w:rsidRPr="00B67F4A">
        <w:rPr>
          <w:lang w:val="en-US"/>
        </w:rPr>
        <w:t>C</w:t>
      </w:r>
      <w:proofErr w:type="gramStart"/>
      <w:r w:rsidRPr="00B67F4A">
        <w:t>2)*</w:t>
      </w:r>
      <w:proofErr w:type="gramEnd"/>
      <w:r w:rsidRPr="00B67F4A">
        <w:t>1)/</w:t>
      </w:r>
      <w:r w:rsidRPr="00B67F4A">
        <w:rPr>
          <w:lang w:val="en-US"/>
        </w:rPr>
        <w:t>D</w:t>
      </w:r>
      <w:r w:rsidRPr="00B67F4A">
        <w:t>2</w:t>
      </w:r>
    </w:p>
    <w:p w14:paraId="23D35282" w14:textId="6D7BCB3D" w:rsidR="00B67F4A" w:rsidRDefault="00B67F4A" w:rsidP="00716A8D">
      <w:r w:rsidRPr="00B67F4A">
        <w:t>V реки =(1*(A2-C2))/E2</w:t>
      </w:r>
    </w:p>
    <w:p w14:paraId="6C5CBE9C" w14:textId="64E41DD3" w:rsidR="00B67F4A" w:rsidRPr="0062777D" w:rsidRDefault="00B67F4A" w:rsidP="00716A8D">
      <w:r w:rsidRPr="00B67F4A">
        <w:t>V лодки относительно воды =D2-F2</w:t>
      </w:r>
    </w:p>
    <w:p w14:paraId="66234982" w14:textId="07CD99B0" w:rsidR="00716A8D" w:rsidRPr="00955A36" w:rsidRDefault="00716A8D" w:rsidP="00716A8D">
      <w:r>
        <w:t xml:space="preserve">Далее в таблице </w:t>
      </w:r>
      <w:r w:rsidR="00562FA1">
        <w:t>2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72C7F483" w14:textId="54C0E06B" w:rsidR="00716A8D" w:rsidRPr="00FF6D44" w:rsidRDefault="00716A8D" w:rsidP="00716A8D">
      <w:pPr>
        <w:jc w:val="right"/>
      </w:pPr>
      <w:r>
        <w:t xml:space="preserve">Таблица </w:t>
      </w:r>
      <w:r w:rsidR="00562FA1">
        <w:t>2</w:t>
      </w:r>
    </w:p>
    <w:p w14:paraId="7BFC4231" w14:textId="77777777" w:rsidR="00716A8D" w:rsidRDefault="00716A8D" w:rsidP="00716A8D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38"/>
        <w:gridCol w:w="3492"/>
        <w:gridCol w:w="5441"/>
      </w:tblGrid>
      <w:tr w:rsidR="00B67F4A" w14:paraId="33A84ED0" w14:textId="77777777" w:rsidTr="003B6C8C">
        <w:tc>
          <w:tcPr>
            <w:tcW w:w="250" w:type="dxa"/>
          </w:tcPr>
          <w:p w14:paraId="178454B4" w14:textId="77777777" w:rsidR="00716A8D" w:rsidRDefault="00716A8D" w:rsidP="003B6C8C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4202" w:type="dxa"/>
          </w:tcPr>
          <w:p w14:paraId="4AB23D74" w14:textId="77777777" w:rsidR="00716A8D" w:rsidRPr="00FF6D44" w:rsidRDefault="00716A8D" w:rsidP="003B6C8C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119" w:type="dxa"/>
          </w:tcPr>
          <w:p w14:paraId="32EC7098" w14:textId="77777777" w:rsidR="00716A8D" w:rsidRPr="00FF6D44" w:rsidRDefault="00716A8D" w:rsidP="003B6C8C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B67F4A" w14:paraId="4FE247E0" w14:textId="77777777" w:rsidTr="003B6C8C">
        <w:tc>
          <w:tcPr>
            <w:tcW w:w="250" w:type="dxa"/>
            <w:vAlign w:val="center"/>
          </w:tcPr>
          <w:p w14:paraId="5AE44200" w14:textId="77777777" w:rsidR="00716A8D" w:rsidRPr="00FF6D44" w:rsidRDefault="00716A8D" w:rsidP="003B6C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202" w:type="dxa"/>
            <w:vAlign w:val="center"/>
          </w:tcPr>
          <w:p w14:paraId="01C4DBEF" w14:textId="12E652CF" w:rsidR="00716A8D" w:rsidRDefault="00CC1A5C" w:rsidP="003B6C8C">
            <w:pPr>
              <w:jc w:val="left"/>
            </w:pPr>
            <w:r>
              <w:rPr>
                <w:noProof/>
              </w:rPr>
              <w:drawing>
                <wp:inline distT="0" distB="0" distL="0" distR="0" wp14:anchorId="29037CE8" wp14:editId="14C0DF21">
                  <wp:extent cx="2088515" cy="1433669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1"/>
                          <a:srcRect l="4147" t="61657" r="71533" b="8663"/>
                          <a:stretch/>
                        </pic:blipFill>
                        <pic:spPr bwMode="auto">
                          <a:xfrm>
                            <a:off x="0" y="0"/>
                            <a:ext cx="2104436" cy="144459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19" w:type="dxa"/>
            <w:vAlign w:val="center"/>
          </w:tcPr>
          <w:p w14:paraId="783622CF" w14:textId="039F7321" w:rsidR="00716A8D" w:rsidRDefault="00B67F4A" w:rsidP="003B6C8C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171077B5" wp14:editId="20D95072">
                  <wp:extent cx="3463473" cy="332215"/>
                  <wp:effectExtent l="0" t="0" r="0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0"/>
                          <a:srcRect t="25077" r="57858" b="67737"/>
                          <a:stretch/>
                        </pic:blipFill>
                        <pic:spPr bwMode="auto">
                          <a:xfrm>
                            <a:off x="0" y="0"/>
                            <a:ext cx="3574478" cy="34286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67F4A" w14:paraId="0822A72D" w14:textId="77777777" w:rsidTr="003B6C8C">
        <w:tc>
          <w:tcPr>
            <w:tcW w:w="250" w:type="dxa"/>
            <w:vAlign w:val="center"/>
          </w:tcPr>
          <w:p w14:paraId="36EC43B4" w14:textId="77777777" w:rsidR="00716A8D" w:rsidRPr="00FF6D44" w:rsidRDefault="00716A8D" w:rsidP="003B6C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4202" w:type="dxa"/>
            <w:vAlign w:val="center"/>
          </w:tcPr>
          <w:p w14:paraId="20EE1660" w14:textId="4DDA041D" w:rsidR="00716A8D" w:rsidRDefault="00B67F4A" w:rsidP="003B6C8C">
            <w:pPr>
              <w:jc w:val="left"/>
            </w:pPr>
            <w:r>
              <w:rPr>
                <w:noProof/>
              </w:rPr>
              <w:drawing>
                <wp:inline distT="0" distB="0" distL="0" distR="0" wp14:anchorId="3FDC9969" wp14:editId="61B7A1EC">
                  <wp:extent cx="2171728" cy="1376413"/>
                  <wp:effectExtent l="0" t="0" r="0" b="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2"/>
                          <a:srcRect l="4216" t="61657" r="69700" b="8951"/>
                          <a:stretch/>
                        </pic:blipFill>
                        <pic:spPr bwMode="auto">
                          <a:xfrm>
                            <a:off x="0" y="0"/>
                            <a:ext cx="2185126" cy="138490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19" w:type="dxa"/>
            <w:vAlign w:val="center"/>
          </w:tcPr>
          <w:p w14:paraId="68DD2D60" w14:textId="1B825797" w:rsidR="00716A8D" w:rsidRDefault="00B67F4A" w:rsidP="003B6C8C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7266F194" wp14:editId="09B847D9">
                  <wp:extent cx="3366485" cy="343236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3"/>
                          <a:srcRect t="26020" r="57440" b="66265"/>
                          <a:stretch/>
                        </pic:blipFill>
                        <pic:spPr bwMode="auto">
                          <a:xfrm>
                            <a:off x="0" y="0"/>
                            <a:ext cx="3407307" cy="34739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4742105" w14:textId="77777777" w:rsidR="00716A8D" w:rsidRDefault="00716A8D" w:rsidP="00716A8D">
      <w:pPr>
        <w:jc w:val="center"/>
        <w:rPr>
          <w:lang w:val="en-US"/>
        </w:rPr>
      </w:pPr>
    </w:p>
    <w:p w14:paraId="66239514" w14:textId="0E6C816F" w:rsidR="00716A8D" w:rsidRPr="00760A87" w:rsidRDefault="00716A8D" w:rsidP="00716A8D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</w:t>
      </w:r>
      <w:r w:rsidR="00B67F4A">
        <w:t>ю</w:t>
      </w:r>
      <w:r>
        <w:t>т</w:t>
      </w:r>
      <w:r w:rsidR="00B67F4A">
        <w:t>.</w:t>
      </w:r>
      <w:r w:rsidRPr="00760A87">
        <w:t xml:space="preserve"> </w:t>
      </w:r>
      <w:r>
        <w:t xml:space="preserve">Данный факт подтверждает правильность написанного кода программы. Неопределенностей при решении задачи </w:t>
      </w:r>
      <w:r w:rsidR="00B67F4A">
        <w:t xml:space="preserve">не </w:t>
      </w:r>
      <w:r>
        <w:t>выявлена.</w:t>
      </w:r>
    </w:p>
    <w:p w14:paraId="4A52ED5F" w14:textId="24CF7A7B" w:rsidR="006F3FA7" w:rsidRDefault="006F3FA7">
      <w:pPr>
        <w:spacing w:after="200" w:line="276" w:lineRule="auto"/>
        <w:jc w:val="left"/>
      </w:pPr>
      <w:r>
        <w:br w:type="page"/>
      </w:r>
    </w:p>
    <w:p w14:paraId="71C1B929" w14:textId="139A2849" w:rsidR="006F3FA7" w:rsidRPr="00D446C2" w:rsidRDefault="006F3FA7" w:rsidP="006F3FA7">
      <w:pPr>
        <w:pStyle w:val="10"/>
      </w:pPr>
      <w:bookmarkStart w:id="12" w:name="_Toc117433292"/>
      <w:r>
        <w:lastRenderedPageBreak/>
        <w:t>Задание 3</w:t>
      </w:r>
      <w:bookmarkEnd w:id="12"/>
    </w:p>
    <w:p w14:paraId="2FE95F91" w14:textId="048BF946" w:rsidR="006F3FA7" w:rsidRPr="00D446C2" w:rsidRDefault="006F3FA7" w:rsidP="006F3FA7">
      <w:pPr>
        <w:pStyle w:val="2"/>
      </w:pPr>
      <w:bookmarkStart w:id="13" w:name="_Toc117433293"/>
      <w:r>
        <w:t>3.1. Постановка задачи</w:t>
      </w:r>
      <w:bookmarkEnd w:id="13"/>
    </w:p>
    <w:p w14:paraId="4702BD08" w14:textId="77777777" w:rsidR="00772DCC" w:rsidRDefault="00772DCC" w:rsidP="00772DCC">
      <w:pPr>
        <w:rPr>
          <w:rFonts w:cs="Times New Roman"/>
          <w:sz w:val="24"/>
        </w:rPr>
      </w:pPr>
      <w:r>
        <w:rPr>
          <w:rFonts w:cs="Times New Roman"/>
          <w:szCs w:val="24"/>
        </w:rPr>
        <w:t>Создать программу для решения задачи по геометрии. З</w:t>
      </w:r>
      <w:r>
        <w:rPr>
          <w:rFonts w:cs="Times New Roman"/>
        </w:rPr>
        <w:t>аданы a, b, c – стороны треугольника. Вычислить радиус вписанной и описанной окружностей.</w:t>
      </w:r>
    </w:p>
    <w:p w14:paraId="634BF185" w14:textId="77777777" w:rsidR="006F3FA7" w:rsidRPr="006F3FA7" w:rsidRDefault="006F3FA7" w:rsidP="006F3FA7"/>
    <w:p w14:paraId="737D64E3" w14:textId="1201D7C5" w:rsidR="006F3FA7" w:rsidRPr="003A1E7F" w:rsidRDefault="006F3FA7" w:rsidP="006F3FA7">
      <w:pPr>
        <w:pStyle w:val="2"/>
      </w:pPr>
      <w:bookmarkStart w:id="14" w:name="_Toc117433294"/>
      <w:r w:rsidRPr="003A1E7F">
        <w:t xml:space="preserve">3.2. </w:t>
      </w:r>
      <w:r>
        <w:t>Решение</w:t>
      </w:r>
      <w:r w:rsidRPr="003A1E7F">
        <w:t xml:space="preserve"> </w:t>
      </w:r>
      <w:r>
        <w:t>задачи</w:t>
      </w:r>
      <w:r w:rsidRPr="003A1E7F">
        <w:t xml:space="preserve">, </w:t>
      </w:r>
      <w:r>
        <w:t>код</w:t>
      </w:r>
      <w:r w:rsidRPr="003A1E7F">
        <w:t xml:space="preserve"> </w:t>
      </w:r>
      <w:r>
        <w:t>программы</w:t>
      </w:r>
      <w:bookmarkEnd w:id="14"/>
    </w:p>
    <w:p w14:paraId="6F46ED27" w14:textId="77777777" w:rsidR="00E34DE7" w:rsidRPr="003A1E7F" w:rsidRDefault="00E34DE7" w:rsidP="00E34DE7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r w:rsidRPr="00E34DE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E34DE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E34DE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[] </w:t>
      </w:r>
      <w:r w:rsidRPr="00E34DE7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ex</w:t>
      </w:r>
      <w:r w:rsidRPr="003A1E7F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3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 {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E34DE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ew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E34DE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E34DE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E34DE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rintln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3A1E7F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E34DE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Please</w:t>
      </w:r>
      <w:r w:rsidRPr="003A1E7F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</w:t>
      </w:r>
      <w:r w:rsidRPr="00E34DE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enter</w:t>
      </w:r>
      <w:r w:rsidRPr="003A1E7F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</w:t>
      </w:r>
      <w:r w:rsidRPr="00E34DE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a</w:t>
      </w:r>
      <w:r w:rsidRPr="003A1E7F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-</w:t>
      </w:r>
      <w:r w:rsidRPr="00E34DE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side</w:t>
      </w:r>
      <w:r w:rsidRPr="003A1E7F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"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extDouble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E34DE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rintln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3A1E7F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E34DE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Please</w:t>
      </w:r>
      <w:r w:rsidRPr="003A1E7F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</w:t>
      </w:r>
      <w:r w:rsidRPr="00E34DE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enter</w:t>
      </w:r>
      <w:r w:rsidRPr="003A1E7F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</w:t>
      </w:r>
      <w:r w:rsidRPr="00E34DE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b</w:t>
      </w:r>
      <w:r w:rsidRPr="003A1E7F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-</w:t>
      </w:r>
      <w:r w:rsidRPr="00E34DE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side</w:t>
      </w:r>
      <w:r w:rsidRPr="003A1E7F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extDouble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E34DE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rintln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3A1E7F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E34DE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Please</w:t>
      </w:r>
      <w:r w:rsidRPr="003A1E7F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</w:t>
      </w:r>
      <w:r w:rsidRPr="00E34DE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enter</w:t>
      </w:r>
      <w:r w:rsidRPr="003A1E7F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</w:t>
      </w:r>
      <w:r w:rsidRPr="00E34DE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c</w:t>
      </w:r>
      <w:r w:rsidRPr="003A1E7F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-</w:t>
      </w:r>
      <w:r w:rsidRPr="00E34DE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side</w:t>
      </w:r>
      <w:r w:rsidRPr="003A1E7F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extDouble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E34DE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vpis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=</w:t>
      </w:r>
      <w:r w:rsidRPr="003A1E7F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proofErr w:type="spellStart"/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opis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=</w:t>
      </w:r>
      <w:r w:rsidRPr="003A1E7F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E34DE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=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amp;&amp;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=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{ </w:t>
      </w:r>
      <w:r w:rsidRPr="003A1E7F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 xml:space="preserve">// </w:t>
      </w:r>
      <w:r w:rsidRPr="00E34DE7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Правильный</w:t>
      </w:r>
      <w:r w:rsidRPr="003A1E7F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 xml:space="preserve"> </w:t>
      </w:r>
      <w:r w:rsidRPr="00E34DE7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треугольник</w:t>
      </w:r>
      <w:r w:rsidRPr="003A1E7F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br/>
        <w:t xml:space="preserve">        </w:t>
      </w:r>
      <w:proofErr w:type="spellStart"/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opis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/ </w:t>
      </w:r>
      <w:r w:rsidRPr="00E34DE7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qrt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3A1E7F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vpis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/ (</w:t>
      </w:r>
      <w:r w:rsidRPr="003A1E7F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E34DE7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qrt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3A1E7F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} </w:t>
      </w:r>
      <w:r w:rsidRPr="00E34DE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else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E34DE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=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amp;&amp;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{</w:t>
      </w:r>
      <w:r w:rsidRPr="003A1E7F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 xml:space="preserve">// </w:t>
      </w:r>
      <w:r w:rsidRPr="00E34DE7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Равнобедренные</w:t>
      </w:r>
      <w:r w:rsidRPr="003A1E7F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 xml:space="preserve"> </w:t>
      </w:r>
      <w:r w:rsidRPr="00E34DE7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треугольники</w:t>
      </w:r>
      <w:r w:rsidRPr="003A1E7F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br/>
        <w:t xml:space="preserve">       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E34DE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rintln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3A1E7F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proofErr w:type="spellStart"/>
      <w:r w:rsidRPr="00E34DE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Ravno</w:t>
      </w:r>
      <w:proofErr w:type="spellEnd"/>
      <w:r w:rsidRPr="003A1E7F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vpis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(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/ </w:t>
      </w:r>
      <w:r w:rsidRPr="003A1E7F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* (</w:t>
      </w:r>
      <w:r w:rsidRPr="00E34DE7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qrt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(</w:t>
      </w:r>
      <w:r w:rsidRPr="003A1E7F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-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/ ((</w:t>
      </w:r>
      <w:r w:rsidRPr="003A1E7F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+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)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opis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(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*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/ (</w:t>
      </w:r>
      <w:r w:rsidRPr="00E34DE7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qrt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3A1E7F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4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 (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*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- (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*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)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} </w:t>
      </w:r>
      <w:r w:rsidRPr="00E34DE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else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E34DE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=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amp;&amp;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{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E34DE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rintln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3A1E7F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proofErr w:type="spellStart"/>
      <w:r w:rsidRPr="00E34DE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Ravno</w:t>
      </w:r>
      <w:proofErr w:type="spellEnd"/>
      <w:r w:rsidRPr="003A1E7F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vpis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(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/ </w:t>
      </w:r>
      <w:r w:rsidRPr="003A1E7F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* (</w:t>
      </w:r>
      <w:r w:rsidRPr="00E34DE7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qrt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(</w:t>
      </w:r>
      <w:r w:rsidRPr="003A1E7F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-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/ ((</w:t>
      </w:r>
      <w:r w:rsidRPr="003A1E7F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+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)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opis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(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*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/ (</w:t>
      </w:r>
      <w:r w:rsidRPr="00E34DE7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qrt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3A1E7F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4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 (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*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- (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*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)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} </w:t>
      </w:r>
      <w:r w:rsidRPr="00E34DE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else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E34DE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=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amp;&amp;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{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E34DE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rintln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3A1E7F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proofErr w:type="spellStart"/>
      <w:r w:rsidRPr="00E34DE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Ravno</w:t>
      </w:r>
      <w:proofErr w:type="spellEnd"/>
      <w:r w:rsidRPr="003A1E7F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vpis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(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/ </w:t>
      </w:r>
      <w:r w:rsidRPr="003A1E7F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* (</w:t>
      </w:r>
      <w:r w:rsidRPr="00E34DE7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qrt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(</w:t>
      </w:r>
      <w:r w:rsidRPr="003A1E7F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-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/ ((</w:t>
      </w:r>
      <w:r w:rsidRPr="003A1E7F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+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)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opis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(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*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/ (</w:t>
      </w:r>
      <w:r w:rsidRPr="00E34DE7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qrt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3A1E7F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4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 (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*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- (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*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)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} </w:t>
      </w:r>
      <w:r w:rsidRPr="00E34DE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else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E34DE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*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== (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*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+ (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*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) { </w:t>
      </w:r>
      <w:r w:rsidRPr="003A1E7F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 xml:space="preserve">// </w:t>
      </w:r>
      <w:r w:rsidRPr="00E34DE7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Прямоугольные</w:t>
      </w:r>
      <w:r w:rsidRPr="003A1E7F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 xml:space="preserve"> </w:t>
      </w:r>
      <w:r w:rsidRPr="00E34DE7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t>треугольники</w:t>
      </w:r>
      <w:r w:rsidRPr="003A1E7F">
        <w:rPr>
          <w:rFonts w:ascii="Courier New" w:eastAsia="Times New Roman" w:hAnsi="Courier New" w:cs="Courier New"/>
          <w:color w:val="808080"/>
          <w:sz w:val="20"/>
          <w:szCs w:val="20"/>
          <w:lang w:eastAsia="ru-RU"/>
        </w:rPr>
        <w:br/>
        <w:t xml:space="preserve">       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E34DE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rintln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3A1E7F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E34DE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Priam</w:t>
      </w:r>
      <w:r w:rsidRPr="003A1E7F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vpis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3A1E7F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E34DE7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d</w:t>
      </w:r>
      <w:r w:rsidRPr="003A1E7F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/ </w:t>
      </w:r>
      <w:r w:rsidRPr="003A1E7F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 (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+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-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opis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/ </w:t>
      </w:r>
      <w:r w:rsidRPr="003A1E7F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} </w:t>
      </w:r>
      <w:r w:rsidRPr="00E34DE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else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E34DE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*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== (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*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+ (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*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{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E34DE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rintln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3A1E7F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E34DE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Priam</w:t>
      </w:r>
      <w:r w:rsidRPr="003A1E7F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vpis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3A1E7F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E34DE7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d</w:t>
      </w:r>
      <w:r w:rsidRPr="003A1E7F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/ </w:t>
      </w:r>
      <w:r w:rsidRPr="003A1E7F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 (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+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-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opis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/ </w:t>
      </w:r>
      <w:r w:rsidRPr="003A1E7F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} </w:t>
      </w:r>
      <w:r w:rsidRPr="00E34DE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else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E34DE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*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== (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*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+ (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*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{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E34DE7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rintln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3A1E7F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E34DE7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Priam</w:t>
      </w:r>
      <w:r w:rsidRPr="003A1E7F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vpis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3A1E7F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E34DE7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d</w:t>
      </w:r>
      <w:r w:rsidRPr="003A1E7F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/ </w:t>
      </w:r>
      <w:r w:rsidRPr="003A1E7F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 (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+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-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opis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/ </w:t>
      </w:r>
      <w:r w:rsidRPr="003A1E7F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} </w:t>
      </w:r>
      <w:r w:rsidRPr="00E34DE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else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{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E34DE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(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+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/</w:t>
      </w:r>
      <w:r w:rsidRPr="003A1E7F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E34DE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tr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(</w:t>
      </w:r>
      <w:r w:rsidRPr="00E34DE7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qrt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(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-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*(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-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*(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-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)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vpis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E34DE7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qrt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-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*(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-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*(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-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/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proofErr w:type="spellStart"/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opis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(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b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c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/</w:t>
      </w:r>
      <w:r w:rsidRPr="003A1E7F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*</w:t>
      </w:r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tr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E34DE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[] </w:t>
      </w:r>
      <w:proofErr w:type="spellStart"/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tvet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3 = </w:t>
      </w:r>
      <w:r w:rsidRPr="00E34DE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ew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E34DE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[</w:t>
      </w:r>
      <w:r w:rsidRPr="003A1E7F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]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proofErr w:type="spellStart"/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tvet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3[</w:t>
      </w:r>
      <w:r w:rsidRPr="003A1E7F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] = </w:t>
      </w:r>
      <w:proofErr w:type="spellStart"/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vpis</w:t>
      </w:r>
      <w:proofErr w:type="spellEnd"/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proofErr w:type="spellStart"/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tvet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3[</w:t>
      </w:r>
      <w:r w:rsidRPr="003A1E7F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] = </w:t>
      </w:r>
      <w:proofErr w:type="spellStart"/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opis</w:t>
      </w:r>
      <w:proofErr w:type="spellEnd"/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</w:t>
      </w:r>
      <w:r w:rsidRPr="00E34DE7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E34DE7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tvet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3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</w:p>
    <w:p w14:paraId="51B5CE52" w14:textId="77777777" w:rsidR="006F3FA7" w:rsidRPr="003A1E7F" w:rsidRDefault="006F3FA7" w:rsidP="006F3FA7"/>
    <w:p w14:paraId="46B8EFF6" w14:textId="25C2FEC6" w:rsidR="006F3FA7" w:rsidRDefault="006F3FA7" w:rsidP="006F3FA7">
      <w:pPr>
        <w:pStyle w:val="2"/>
      </w:pPr>
      <w:bookmarkStart w:id="15" w:name="_Toc117433295"/>
      <w:r>
        <w:t>3.3. Тестирование работы программы с проверкой</w:t>
      </w:r>
      <w:bookmarkEnd w:id="15"/>
    </w:p>
    <w:p w14:paraId="3FDA97D8" w14:textId="77777777" w:rsidR="006F3FA7" w:rsidRPr="00D446C2" w:rsidRDefault="006F3FA7" w:rsidP="006F3FA7"/>
    <w:p w14:paraId="40000D64" w14:textId="13778F34" w:rsidR="006F3FA7" w:rsidRPr="0062777D" w:rsidRDefault="006F3FA7" w:rsidP="006F3FA7">
      <w:r>
        <w:lastRenderedPageBreak/>
        <w:t xml:space="preserve">Для проверки </w:t>
      </w:r>
      <w:r w:rsidR="009C0773">
        <w:t xml:space="preserve">подзадачи «Правильный треугольник» в </w:t>
      </w:r>
      <w:r>
        <w:t>задач</w:t>
      </w:r>
      <w:r w:rsidR="009C0773">
        <w:t>е 3</w:t>
      </w:r>
      <w:r>
        <w:t xml:space="preserve">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>создана таблица данных</w:t>
      </w:r>
      <w:r w:rsidR="00E34DE7">
        <w:t xml:space="preserve"> (рисунок 3)</w:t>
      </w:r>
      <w:r w:rsidRPr="00A7517A">
        <w:t xml:space="preserve">. </w:t>
      </w:r>
    </w:p>
    <w:p w14:paraId="5D0E7996" w14:textId="77777777" w:rsidR="006F3FA7" w:rsidRPr="0062777D" w:rsidRDefault="006F3FA7" w:rsidP="006F3FA7"/>
    <w:p w14:paraId="3ED39420" w14:textId="6481B2B0" w:rsidR="006F3FA7" w:rsidRPr="0062777D" w:rsidRDefault="006F3FA7" w:rsidP="006F3FA7">
      <w:pPr>
        <w:jc w:val="center"/>
      </w:pPr>
      <w:r>
        <w:t xml:space="preserve">Рис. 3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55E6650B" w14:textId="021C7511" w:rsidR="006F3FA7" w:rsidRDefault="009C0773" w:rsidP="006F3FA7">
      <w:r>
        <w:rPr>
          <w:noProof/>
        </w:rPr>
        <w:drawing>
          <wp:inline distT="0" distB="0" distL="0" distR="0" wp14:anchorId="18C3AF59" wp14:editId="355B0956">
            <wp:extent cx="5690795" cy="1186068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"/>
                    <a:srcRect t="23846" r="74828" b="66827"/>
                    <a:stretch/>
                  </pic:blipFill>
                  <pic:spPr bwMode="auto">
                    <a:xfrm>
                      <a:off x="0" y="0"/>
                      <a:ext cx="5748786" cy="11981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D4DD6D1" w14:textId="5024DF24" w:rsidR="009C0773" w:rsidRDefault="009C0773" w:rsidP="006F3FA7">
      <w:r>
        <w:rPr>
          <w:lang w:val="en-US"/>
        </w:rPr>
        <w:t>r</w:t>
      </w:r>
      <w:r w:rsidRPr="003A1E7F">
        <w:t xml:space="preserve"> </w:t>
      </w:r>
      <w:r w:rsidRPr="009C0773">
        <w:t>=A2/(2*(</w:t>
      </w:r>
      <w:proofErr w:type="gramStart"/>
      <w:r w:rsidRPr="009C0773">
        <w:t>КОРЕНЬ(</w:t>
      </w:r>
      <w:proofErr w:type="gramEnd"/>
      <w:r w:rsidRPr="009C0773">
        <w:t>3)))</w:t>
      </w:r>
    </w:p>
    <w:p w14:paraId="78E220C7" w14:textId="5035475D" w:rsidR="009C0773" w:rsidRDefault="009C0773" w:rsidP="006F3FA7">
      <w:r>
        <w:rPr>
          <w:lang w:val="en-US"/>
        </w:rPr>
        <w:t>R</w:t>
      </w:r>
      <w:r w:rsidRPr="003A1E7F">
        <w:t xml:space="preserve"> </w:t>
      </w:r>
      <w:r w:rsidRPr="009C0773">
        <w:t>=A2/</w:t>
      </w:r>
      <w:proofErr w:type="gramStart"/>
      <w:r w:rsidRPr="009C0773">
        <w:t>КОРЕНЬ(</w:t>
      </w:r>
      <w:proofErr w:type="gramEnd"/>
      <w:r w:rsidRPr="009C0773">
        <w:t>3)</w:t>
      </w:r>
    </w:p>
    <w:p w14:paraId="52E208FD" w14:textId="6CBD82BF" w:rsidR="006F3FA7" w:rsidRPr="00955A36" w:rsidRDefault="006F3FA7" w:rsidP="006F3FA7">
      <w:r>
        <w:t xml:space="preserve">Далее в таблице </w:t>
      </w:r>
      <w:r w:rsidR="008E35AD">
        <w:t>3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447FB830" w14:textId="46B131D7" w:rsidR="006F3FA7" w:rsidRPr="00FF6D44" w:rsidRDefault="006F3FA7" w:rsidP="006F3FA7">
      <w:pPr>
        <w:jc w:val="right"/>
      </w:pPr>
      <w:r>
        <w:t>Таблица 3</w:t>
      </w:r>
    </w:p>
    <w:p w14:paraId="72C9EC6A" w14:textId="77777777" w:rsidR="006F3FA7" w:rsidRDefault="006F3FA7" w:rsidP="006F3FA7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572"/>
        <w:gridCol w:w="2897"/>
        <w:gridCol w:w="6102"/>
      </w:tblGrid>
      <w:tr w:rsidR="0084536D" w14:paraId="6E9F0FAD" w14:textId="77777777" w:rsidTr="003B6C8C">
        <w:tc>
          <w:tcPr>
            <w:tcW w:w="250" w:type="dxa"/>
          </w:tcPr>
          <w:p w14:paraId="477F9CB0" w14:textId="77777777" w:rsidR="006F3FA7" w:rsidRDefault="006F3FA7" w:rsidP="003B6C8C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4202" w:type="dxa"/>
          </w:tcPr>
          <w:p w14:paraId="05AAE149" w14:textId="77777777" w:rsidR="006F3FA7" w:rsidRPr="00FF6D44" w:rsidRDefault="006F3FA7" w:rsidP="003B6C8C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119" w:type="dxa"/>
          </w:tcPr>
          <w:p w14:paraId="07915CBA" w14:textId="77777777" w:rsidR="006F3FA7" w:rsidRPr="00FF6D44" w:rsidRDefault="006F3FA7" w:rsidP="003B6C8C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84536D" w14:paraId="2FBB1F6A" w14:textId="77777777" w:rsidTr="003B6C8C">
        <w:tc>
          <w:tcPr>
            <w:tcW w:w="250" w:type="dxa"/>
            <w:vAlign w:val="center"/>
          </w:tcPr>
          <w:p w14:paraId="67296452" w14:textId="77777777" w:rsidR="006F3FA7" w:rsidRPr="00FF6D44" w:rsidRDefault="006F3FA7" w:rsidP="003B6C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202" w:type="dxa"/>
            <w:vAlign w:val="center"/>
          </w:tcPr>
          <w:p w14:paraId="39FA7D06" w14:textId="5289FCF4" w:rsidR="006F3FA7" w:rsidRDefault="0084536D" w:rsidP="003B6C8C">
            <w:pPr>
              <w:jc w:val="left"/>
            </w:pPr>
            <w:r>
              <w:rPr>
                <w:noProof/>
              </w:rPr>
              <w:drawing>
                <wp:inline distT="0" distB="0" distL="0" distR="0" wp14:anchorId="12B9F582" wp14:editId="3F585C01">
                  <wp:extent cx="2100606" cy="2011680"/>
                  <wp:effectExtent l="0" t="0" r="0" b="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5"/>
                          <a:srcRect l="4169" t="61498" r="78993" b="9835"/>
                          <a:stretch/>
                        </pic:blipFill>
                        <pic:spPr bwMode="auto">
                          <a:xfrm>
                            <a:off x="0" y="0"/>
                            <a:ext cx="2119324" cy="202960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19" w:type="dxa"/>
            <w:vAlign w:val="center"/>
          </w:tcPr>
          <w:p w14:paraId="599B23D9" w14:textId="26A0DF81" w:rsidR="006F3FA7" w:rsidRDefault="0084536D" w:rsidP="003B6C8C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4AB244B" wp14:editId="51E9F056">
                  <wp:extent cx="4612524" cy="961336"/>
                  <wp:effectExtent l="0" t="0" r="0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4"/>
                          <a:srcRect t="23846" r="74828" b="66827"/>
                          <a:stretch/>
                        </pic:blipFill>
                        <pic:spPr bwMode="auto">
                          <a:xfrm>
                            <a:off x="0" y="0"/>
                            <a:ext cx="4743902" cy="98871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4536D" w14:paraId="66F6923D" w14:textId="77777777" w:rsidTr="003B6C8C">
        <w:tc>
          <w:tcPr>
            <w:tcW w:w="250" w:type="dxa"/>
            <w:vAlign w:val="center"/>
          </w:tcPr>
          <w:p w14:paraId="38B0E858" w14:textId="77777777" w:rsidR="006F3FA7" w:rsidRPr="00FF6D44" w:rsidRDefault="006F3FA7" w:rsidP="003B6C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4202" w:type="dxa"/>
            <w:vAlign w:val="center"/>
          </w:tcPr>
          <w:p w14:paraId="75CE52B4" w14:textId="18E42313" w:rsidR="006F3FA7" w:rsidRDefault="0084536D" w:rsidP="003B6C8C">
            <w:pPr>
              <w:jc w:val="left"/>
            </w:pPr>
            <w:r>
              <w:rPr>
                <w:noProof/>
              </w:rPr>
              <w:drawing>
                <wp:inline distT="0" distB="0" distL="0" distR="0" wp14:anchorId="032243AF" wp14:editId="2766E1BE">
                  <wp:extent cx="1730093" cy="1850316"/>
                  <wp:effectExtent l="0" t="0" r="0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6"/>
                          <a:srcRect l="3986" t="61189" r="80080" b="8515"/>
                          <a:stretch/>
                        </pic:blipFill>
                        <pic:spPr bwMode="auto">
                          <a:xfrm>
                            <a:off x="0" y="0"/>
                            <a:ext cx="1743783" cy="186495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19" w:type="dxa"/>
            <w:vAlign w:val="center"/>
          </w:tcPr>
          <w:p w14:paraId="0747C253" w14:textId="3DF4DB9E" w:rsidR="006F3FA7" w:rsidRDefault="0084536D" w:rsidP="003B6C8C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759A23B9" wp14:editId="1BFABAF1">
                  <wp:extent cx="3695730" cy="720351"/>
                  <wp:effectExtent l="0" t="0" r="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7"/>
                          <a:srcRect t="24818" r="78594" b="67764"/>
                          <a:stretch/>
                        </pic:blipFill>
                        <pic:spPr bwMode="auto">
                          <a:xfrm>
                            <a:off x="0" y="0"/>
                            <a:ext cx="3723080" cy="72568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6264DE8" w14:textId="5DCD5C92" w:rsidR="00DD5DDE" w:rsidRDefault="006F3FA7" w:rsidP="006F3FA7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ют.</w:t>
      </w:r>
      <w:r w:rsidRPr="00760A87">
        <w:t xml:space="preserve"> </w:t>
      </w:r>
      <w:r>
        <w:t>Данный факт подтверждает правильность написанного кода программы. Неопределенностей при решении задачи не выявлена.</w:t>
      </w:r>
    </w:p>
    <w:p w14:paraId="2A6526A8" w14:textId="77777777" w:rsidR="00DD5DDE" w:rsidRDefault="00DD5DDE">
      <w:pPr>
        <w:spacing w:after="200" w:line="276" w:lineRule="auto"/>
        <w:jc w:val="left"/>
      </w:pPr>
      <w:r>
        <w:br w:type="page"/>
      </w:r>
    </w:p>
    <w:p w14:paraId="404B0D48" w14:textId="3C87CBA8" w:rsidR="00DD5DDE" w:rsidRPr="00772DCC" w:rsidRDefault="00DD5DDE" w:rsidP="00DD5DDE">
      <w:pPr>
        <w:pStyle w:val="10"/>
      </w:pPr>
      <w:bookmarkStart w:id="16" w:name="_Toc117433296"/>
      <w:r>
        <w:lastRenderedPageBreak/>
        <w:t xml:space="preserve">Задание </w:t>
      </w:r>
      <w:r w:rsidRPr="00772DCC">
        <w:t>4</w:t>
      </w:r>
      <w:bookmarkEnd w:id="16"/>
    </w:p>
    <w:p w14:paraId="1A496697" w14:textId="5A400398" w:rsidR="00DD5DDE" w:rsidRPr="00D446C2" w:rsidRDefault="00DD5DDE" w:rsidP="00DD5DDE">
      <w:pPr>
        <w:pStyle w:val="2"/>
      </w:pPr>
      <w:bookmarkStart w:id="17" w:name="_Toc117433297"/>
      <w:r w:rsidRPr="00772DCC">
        <w:t>4</w:t>
      </w:r>
      <w:r>
        <w:t>.1. Постановка задачи</w:t>
      </w:r>
      <w:bookmarkEnd w:id="17"/>
    </w:p>
    <w:p w14:paraId="1A236319" w14:textId="77777777" w:rsidR="00772DCC" w:rsidRDefault="00772DCC" w:rsidP="00772DCC">
      <w:pPr>
        <w:rPr>
          <w:rFonts w:cs="Times New Roman"/>
          <w:sz w:val="24"/>
          <w:szCs w:val="24"/>
        </w:rPr>
      </w:pPr>
      <w:r>
        <w:rPr>
          <w:rFonts w:cs="Times New Roman"/>
          <w:szCs w:val="24"/>
        </w:rPr>
        <w:t xml:space="preserve">Создать программу. </w:t>
      </w:r>
      <w:r>
        <w:rPr>
          <w:bCs/>
        </w:rPr>
        <w:t xml:space="preserve">Три предпринимателя – Давыдов, Петров и Максимов вложили в совместную организацию предприятия по производству специальной дачной мебели деньги. Первый вложил </w:t>
      </w:r>
      <w:r>
        <w:rPr>
          <w:bCs/>
          <w:lang w:val="en-US"/>
        </w:rPr>
        <w:t>X</w:t>
      </w:r>
      <w:r>
        <w:rPr>
          <w:bCs/>
        </w:rPr>
        <w:t xml:space="preserve"> тыс. руб., второй – </w:t>
      </w:r>
      <w:r>
        <w:rPr>
          <w:bCs/>
          <w:lang w:val="en-US"/>
        </w:rPr>
        <w:t>Y</w:t>
      </w:r>
      <w:r>
        <w:rPr>
          <w:bCs/>
        </w:rPr>
        <w:t xml:space="preserve"> тыс. руб., а третий – </w:t>
      </w:r>
      <w:r>
        <w:rPr>
          <w:bCs/>
          <w:lang w:val="en-US"/>
        </w:rPr>
        <w:t>Z</w:t>
      </w:r>
      <w:r>
        <w:rPr>
          <w:bCs/>
        </w:rPr>
        <w:t xml:space="preserve"> тыс. руб. Они получили прибыль в размере </w:t>
      </w:r>
      <w:r>
        <w:rPr>
          <w:bCs/>
          <w:lang w:val="en-US"/>
        </w:rPr>
        <w:t>A</w:t>
      </w:r>
      <w:r>
        <w:rPr>
          <w:bCs/>
        </w:rPr>
        <w:t xml:space="preserve"> тыс. руб. Сколько денег из прибыли получит каждый из предпринимателей при условии распределения ее пропорционально их вкладам?</w:t>
      </w:r>
    </w:p>
    <w:p w14:paraId="238CC618" w14:textId="77777777" w:rsidR="00DD5DDE" w:rsidRPr="006F3FA7" w:rsidRDefault="00DD5DDE" w:rsidP="00DD5DDE"/>
    <w:p w14:paraId="6A985E88" w14:textId="1FE0C0C6" w:rsidR="00DD5DDE" w:rsidRPr="00772DCC" w:rsidRDefault="00DD5DDE" w:rsidP="00DD5DDE">
      <w:pPr>
        <w:pStyle w:val="2"/>
        <w:rPr>
          <w:lang w:val="en-US"/>
        </w:rPr>
      </w:pPr>
      <w:bookmarkStart w:id="18" w:name="_Toc117433298"/>
      <w:r>
        <w:rPr>
          <w:lang w:val="en-US"/>
        </w:rPr>
        <w:t>4</w:t>
      </w:r>
      <w:r w:rsidRPr="00772DCC">
        <w:rPr>
          <w:lang w:val="en-US"/>
        </w:rPr>
        <w:t xml:space="preserve">.2. </w:t>
      </w:r>
      <w:r>
        <w:t>Решение</w:t>
      </w:r>
      <w:r w:rsidRPr="00772DCC">
        <w:rPr>
          <w:lang w:val="en-US"/>
        </w:rPr>
        <w:t xml:space="preserve"> </w:t>
      </w:r>
      <w:r>
        <w:t>задачи</w:t>
      </w:r>
      <w:r w:rsidRPr="00772DCC">
        <w:rPr>
          <w:lang w:val="en-US"/>
        </w:rPr>
        <w:t xml:space="preserve">, </w:t>
      </w:r>
      <w:r>
        <w:t>код</w:t>
      </w:r>
      <w:r w:rsidRPr="00772DCC">
        <w:rPr>
          <w:lang w:val="en-US"/>
        </w:rPr>
        <w:t xml:space="preserve"> </w:t>
      </w:r>
      <w:r>
        <w:t>программы</w:t>
      </w:r>
      <w:bookmarkEnd w:id="18"/>
    </w:p>
    <w:p w14:paraId="791611CF" w14:textId="77777777" w:rsidR="00772DCC" w:rsidRPr="00772DCC" w:rsidRDefault="00772DCC" w:rsidP="00772DCC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772DC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 static double</w:t>
      </w:r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 </w:t>
      </w:r>
      <w:r w:rsidRPr="00772DCC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ex4</w:t>
      </w:r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 {</w:t>
      </w:r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Scanner scan = </w:t>
      </w:r>
      <w:r w:rsidRPr="00772DC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772DC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72DC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72DC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772DC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772DC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Z</w:t>
      </w:r>
      <w:r w:rsidRPr="00772DC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772DC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72DC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proofErr w:type="spellStart"/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772DC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72DC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Please enter first member contribution"</w:t>
      </w:r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72DC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72DC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= </w:t>
      </w:r>
      <w:proofErr w:type="spellStart"/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.nextDouble</w:t>
      </w:r>
      <w:proofErr w:type="spellEnd"/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772DC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72DC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proofErr w:type="spellStart"/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772DC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72DC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Please enter second member contribution"</w:t>
      </w:r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72DC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72DC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 = </w:t>
      </w:r>
      <w:proofErr w:type="spellStart"/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.nextDouble</w:t>
      </w:r>
      <w:proofErr w:type="spellEnd"/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772DC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72DC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proofErr w:type="spellStart"/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772DC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72DC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Please enter third member contribution"</w:t>
      </w:r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72DC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72DC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Z = </w:t>
      </w:r>
      <w:proofErr w:type="spellStart"/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.nextDouble</w:t>
      </w:r>
      <w:proofErr w:type="spellEnd"/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772DC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72DC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proofErr w:type="spellStart"/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772DCC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772DCC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Please enter total profit"</w:t>
      </w:r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772DC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72DC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A = </w:t>
      </w:r>
      <w:proofErr w:type="spellStart"/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.nextDouble</w:t>
      </w:r>
      <w:proofErr w:type="spellEnd"/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772DC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72DC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 = X+Y+Z</w:t>
      </w:r>
      <w:r w:rsidRPr="00772DC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72DC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proofErr w:type="spellStart"/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772DC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772DC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z</w:t>
      </w:r>
      <w:proofErr w:type="spellEnd"/>
      <w:r w:rsidRPr="00772DC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72DC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 = (A*X)/sum</w:t>
      </w:r>
      <w:r w:rsidRPr="00772DC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72DC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 = (A*Y)/sum</w:t>
      </w:r>
      <w:r w:rsidRPr="00772DC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72DC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z = (A*Z)/sum</w:t>
      </w:r>
      <w:r w:rsidRPr="00772DC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72DC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</w:t>
      </w:r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 otvet4 = </w:t>
      </w:r>
      <w:r w:rsidRPr="00772DC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ew double</w:t>
      </w:r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</w:t>
      </w:r>
      <w:r w:rsidRPr="00772DC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772DC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72DC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tvet4[</w:t>
      </w:r>
      <w:r w:rsidRPr="00772DC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= x</w:t>
      </w:r>
      <w:r w:rsidRPr="00772DC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72DC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tvet4[</w:t>
      </w:r>
      <w:r w:rsidRPr="00772DC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= y</w:t>
      </w:r>
      <w:r w:rsidRPr="00772DC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72DC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tvet4[</w:t>
      </w:r>
      <w:r w:rsidRPr="00772DCC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= z</w:t>
      </w:r>
      <w:r w:rsidRPr="00772DC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72DC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return </w:t>
      </w:r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tvet4</w:t>
      </w:r>
      <w:r w:rsidRPr="00772DC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772DCC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14:paraId="3B05C51B" w14:textId="77777777" w:rsidR="00DD5DDE" w:rsidRPr="00A7517A" w:rsidRDefault="00DD5DDE" w:rsidP="00DD5DDE">
      <w:pPr>
        <w:rPr>
          <w:lang w:val="en-US"/>
        </w:rPr>
      </w:pPr>
    </w:p>
    <w:p w14:paraId="67676111" w14:textId="7B894B27" w:rsidR="00DD5DDE" w:rsidRDefault="00DD5DDE" w:rsidP="00DD5DDE">
      <w:pPr>
        <w:pStyle w:val="2"/>
      </w:pPr>
      <w:bookmarkStart w:id="19" w:name="_Toc117433299"/>
      <w:r w:rsidRPr="00DD5DDE">
        <w:t>4</w:t>
      </w:r>
      <w:r>
        <w:t>.3. Тестирование работы программы с проверкой</w:t>
      </w:r>
      <w:bookmarkEnd w:id="19"/>
    </w:p>
    <w:p w14:paraId="0403B53A" w14:textId="77777777" w:rsidR="00DD5DDE" w:rsidRPr="00D446C2" w:rsidRDefault="00DD5DDE" w:rsidP="00DD5DDE"/>
    <w:p w14:paraId="1D4C22B4" w14:textId="6364E373" w:rsidR="00DD5DDE" w:rsidRPr="0062777D" w:rsidRDefault="00DD5DDE" w:rsidP="00DD5DDE">
      <w:r>
        <w:t>Для проверки задач</w:t>
      </w:r>
      <w:r w:rsidR="00D221F4">
        <w:t>и</w:t>
      </w:r>
      <w:r>
        <w:t xml:space="preserve"> </w:t>
      </w:r>
      <w:r w:rsidRPr="00DD5DDE">
        <w:t>4</w:t>
      </w:r>
      <w:r>
        <w:t xml:space="preserve">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таблица данных (рисунок </w:t>
      </w:r>
      <w:r w:rsidRPr="00DD5DDE">
        <w:t>4</w:t>
      </w:r>
      <w:r>
        <w:t>)</w:t>
      </w:r>
      <w:r w:rsidRPr="00A7517A">
        <w:t xml:space="preserve">. </w:t>
      </w:r>
    </w:p>
    <w:p w14:paraId="0CDC0273" w14:textId="77777777" w:rsidR="00DD5DDE" w:rsidRPr="0062777D" w:rsidRDefault="00DD5DDE" w:rsidP="00DD5DDE"/>
    <w:p w14:paraId="6F56ABF3" w14:textId="343775D0" w:rsidR="00DD5DDE" w:rsidRPr="0062777D" w:rsidRDefault="00DD5DDE" w:rsidP="00DD5DDE">
      <w:pPr>
        <w:jc w:val="center"/>
      </w:pPr>
      <w:r>
        <w:t xml:space="preserve">Рис. </w:t>
      </w:r>
      <w:r w:rsidRPr="003A1E7F">
        <w:t>4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6B0F6FA1" w14:textId="2CF48DD3" w:rsidR="00DD5DDE" w:rsidRDefault="00C11F82" w:rsidP="00DD5DDE">
      <w:r>
        <w:rPr>
          <w:noProof/>
        </w:rPr>
        <w:drawing>
          <wp:inline distT="0" distB="0" distL="0" distR="0" wp14:anchorId="3CF1928C" wp14:editId="1B0CF794">
            <wp:extent cx="5848161" cy="1118795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"/>
                    <a:srcRect t="25452" r="74466" b="65863"/>
                    <a:stretch/>
                  </pic:blipFill>
                  <pic:spPr bwMode="auto">
                    <a:xfrm>
                      <a:off x="0" y="0"/>
                      <a:ext cx="5901197" cy="11289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A6D58FC" w14:textId="75E20FCB" w:rsidR="00DD5DDE" w:rsidRPr="00D221F4" w:rsidRDefault="00C11F82" w:rsidP="00DD5DDE">
      <w:pPr>
        <w:rPr>
          <w:lang w:val="en-US"/>
        </w:rPr>
      </w:pPr>
      <w:r>
        <w:rPr>
          <w:lang w:val="en-US"/>
        </w:rPr>
        <w:t>x</w:t>
      </w:r>
      <w:r w:rsidRPr="00C11F82">
        <w:rPr>
          <w:lang w:val="en-US"/>
        </w:rPr>
        <w:t>=($D$2*A2)/СУММ($A$</w:t>
      </w:r>
      <w:proofErr w:type="gramStart"/>
      <w:r w:rsidRPr="00C11F82">
        <w:rPr>
          <w:lang w:val="en-US"/>
        </w:rPr>
        <w:t>2:$</w:t>
      </w:r>
      <w:proofErr w:type="gramEnd"/>
      <w:r w:rsidRPr="00C11F82">
        <w:rPr>
          <w:lang w:val="en-US"/>
        </w:rPr>
        <w:t>C$2)</w:t>
      </w:r>
      <w:r w:rsidR="00D221F4" w:rsidRPr="00D221F4">
        <w:rPr>
          <w:lang w:val="en-US"/>
        </w:rPr>
        <w:t xml:space="preserve"> </w:t>
      </w:r>
      <w:r w:rsidR="00D221F4">
        <w:t>вклад</w:t>
      </w:r>
      <w:r w:rsidR="00D221F4" w:rsidRPr="00D221F4">
        <w:rPr>
          <w:lang w:val="en-US"/>
        </w:rPr>
        <w:t xml:space="preserve"> 1</w:t>
      </w:r>
    </w:p>
    <w:p w14:paraId="264F41F9" w14:textId="745296FC" w:rsidR="00C11F82" w:rsidRPr="00D221F4" w:rsidRDefault="00C11F82" w:rsidP="00DD5DDE">
      <w:r>
        <w:rPr>
          <w:lang w:val="en-US"/>
        </w:rPr>
        <w:t>y</w:t>
      </w:r>
      <w:r w:rsidRPr="00D221F4">
        <w:t>=($</w:t>
      </w:r>
      <w:r w:rsidRPr="00C11F82">
        <w:rPr>
          <w:lang w:val="en-US"/>
        </w:rPr>
        <w:t>D</w:t>
      </w:r>
      <w:r w:rsidRPr="00D221F4">
        <w:t>$2*</w:t>
      </w:r>
      <w:r w:rsidRPr="00C11F82">
        <w:rPr>
          <w:lang w:val="en-US"/>
        </w:rPr>
        <w:t>B</w:t>
      </w:r>
      <w:r w:rsidRPr="00D221F4">
        <w:t>2)/СУММ($</w:t>
      </w:r>
      <w:r w:rsidRPr="00C11F82">
        <w:rPr>
          <w:lang w:val="en-US"/>
        </w:rPr>
        <w:t>A</w:t>
      </w:r>
      <w:r w:rsidRPr="00D221F4">
        <w:t>$</w:t>
      </w:r>
      <w:proofErr w:type="gramStart"/>
      <w:r w:rsidRPr="00D221F4">
        <w:t>2:$</w:t>
      </w:r>
      <w:proofErr w:type="gramEnd"/>
      <w:r w:rsidRPr="00C11F82">
        <w:rPr>
          <w:lang w:val="en-US"/>
        </w:rPr>
        <w:t>C</w:t>
      </w:r>
      <w:r w:rsidRPr="00D221F4">
        <w:t>$2)</w:t>
      </w:r>
      <w:r w:rsidR="00D221F4" w:rsidRPr="00D221F4">
        <w:t xml:space="preserve"> </w:t>
      </w:r>
      <w:r w:rsidR="00D221F4">
        <w:t>вклад 2</w:t>
      </w:r>
    </w:p>
    <w:p w14:paraId="7D2664E7" w14:textId="2B020389" w:rsidR="00C11F82" w:rsidRPr="00D221F4" w:rsidRDefault="00C11F82" w:rsidP="00DD5DDE">
      <w:r>
        <w:rPr>
          <w:lang w:val="en-US"/>
        </w:rPr>
        <w:t>z</w:t>
      </w:r>
      <w:r w:rsidRPr="00D221F4">
        <w:t>=($</w:t>
      </w:r>
      <w:r w:rsidRPr="00C11F82">
        <w:rPr>
          <w:lang w:val="en-US"/>
        </w:rPr>
        <w:t>D</w:t>
      </w:r>
      <w:r w:rsidRPr="00D221F4">
        <w:t>$2*</w:t>
      </w:r>
      <w:r w:rsidRPr="00C11F82">
        <w:rPr>
          <w:lang w:val="en-US"/>
        </w:rPr>
        <w:t>C</w:t>
      </w:r>
      <w:r w:rsidRPr="00D221F4">
        <w:t>2)/СУММ($</w:t>
      </w:r>
      <w:r w:rsidRPr="00C11F82">
        <w:rPr>
          <w:lang w:val="en-US"/>
        </w:rPr>
        <w:t>A</w:t>
      </w:r>
      <w:r w:rsidRPr="00D221F4">
        <w:t>$</w:t>
      </w:r>
      <w:proofErr w:type="gramStart"/>
      <w:r w:rsidRPr="00D221F4">
        <w:t>2:$</w:t>
      </w:r>
      <w:proofErr w:type="gramEnd"/>
      <w:r w:rsidRPr="00C11F82">
        <w:rPr>
          <w:lang w:val="en-US"/>
        </w:rPr>
        <w:t>C</w:t>
      </w:r>
      <w:r w:rsidRPr="00D221F4">
        <w:t>$2)</w:t>
      </w:r>
      <w:r w:rsidR="00D221F4">
        <w:t xml:space="preserve"> вклад 3</w:t>
      </w:r>
    </w:p>
    <w:p w14:paraId="0FFBA0B4" w14:textId="3C1AADBE" w:rsidR="00DD5DDE" w:rsidRPr="00955A36" w:rsidRDefault="00DD5DDE" w:rsidP="00DD5DDE">
      <w:r>
        <w:t xml:space="preserve">Далее в таблице </w:t>
      </w:r>
      <w:r w:rsidRPr="00DD5DDE">
        <w:t>4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7A239CA3" w14:textId="77777777" w:rsidR="00E53745" w:rsidRDefault="00E53745" w:rsidP="00DD5DDE">
      <w:pPr>
        <w:jc w:val="right"/>
      </w:pPr>
    </w:p>
    <w:p w14:paraId="17530EA9" w14:textId="77777777" w:rsidR="00E53745" w:rsidRDefault="00E53745" w:rsidP="00DD5DDE">
      <w:pPr>
        <w:jc w:val="right"/>
      </w:pPr>
    </w:p>
    <w:p w14:paraId="4350D51C" w14:textId="433D076F" w:rsidR="00DD5DDE" w:rsidRPr="00DD5DDE" w:rsidRDefault="00DD5DDE" w:rsidP="00DD5DDE">
      <w:pPr>
        <w:jc w:val="right"/>
      </w:pPr>
      <w:r>
        <w:lastRenderedPageBreak/>
        <w:t xml:space="preserve">Таблица </w:t>
      </w:r>
      <w:r w:rsidRPr="00DD5DDE">
        <w:t>4</w:t>
      </w:r>
    </w:p>
    <w:p w14:paraId="0F0C6419" w14:textId="77777777" w:rsidR="00DD5DDE" w:rsidRDefault="00DD5DDE" w:rsidP="00DD5DDE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10"/>
        <w:gridCol w:w="3507"/>
        <w:gridCol w:w="5454"/>
      </w:tblGrid>
      <w:tr w:rsidR="00D221F4" w14:paraId="3E716650" w14:textId="77777777" w:rsidTr="003B6C8C">
        <w:tc>
          <w:tcPr>
            <w:tcW w:w="250" w:type="dxa"/>
          </w:tcPr>
          <w:p w14:paraId="6968CD26" w14:textId="77777777" w:rsidR="00DD5DDE" w:rsidRDefault="00DD5DDE" w:rsidP="003B6C8C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4202" w:type="dxa"/>
          </w:tcPr>
          <w:p w14:paraId="7493223D" w14:textId="77777777" w:rsidR="00DD5DDE" w:rsidRPr="00FF6D44" w:rsidRDefault="00DD5DDE" w:rsidP="003B6C8C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119" w:type="dxa"/>
          </w:tcPr>
          <w:p w14:paraId="4B956C87" w14:textId="77777777" w:rsidR="00DD5DDE" w:rsidRPr="00FF6D44" w:rsidRDefault="00DD5DDE" w:rsidP="003B6C8C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D221F4" w14:paraId="5752E0E3" w14:textId="77777777" w:rsidTr="003B6C8C">
        <w:tc>
          <w:tcPr>
            <w:tcW w:w="250" w:type="dxa"/>
            <w:vAlign w:val="center"/>
          </w:tcPr>
          <w:p w14:paraId="1F6EDACA" w14:textId="77777777" w:rsidR="00DD5DDE" w:rsidRPr="00FF6D44" w:rsidRDefault="00DD5DDE" w:rsidP="003B6C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202" w:type="dxa"/>
            <w:vAlign w:val="center"/>
          </w:tcPr>
          <w:p w14:paraId="7ACC350C" w14:textId="46E348F3" w:rsidR="00DD5DDE" w:rsidRDefault="003B583A" w:rsidP="003B6C8C">
            <w:pPr>
              <w:jc w:val="left"/>
            </w:pPr>
            <w:r>
              <w:rPr>
                <w:noProof/>
              </w:rPr>
              <w:drawing>
                <wp:inline distT="0" distB="0" distL="0" distR="0" wp14:anchorId="18727CFA" wp14:editId="43DAFC7F">
                  <wp:extent cx="2331720" cy="2033507"/>
                  <wp:effectExtent l="0" t="0" r="0" b="0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9"/>
                          <a:srcRect l="4168" t="61822" r="76096" b="7578"/>
                          <a:stretch/>
                        </pic:blipFill>
                        <pic:spPr bwMode="auto">
                          <a:xfrm>
                            <a:off x="0" y="0"/>
                            <a:ext cx="2362329" cy="206020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19" w:type="dxa"/>
            <w:vAlign w:val="center"/>
          </w:tcPr>
          <w:p w14:paraId="071BFA02" w14:textId="4CE60F44" w:rsidR="00DD5DDE" w:rsidRDefault="00D221F4" w:rsidP="003B6C8C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30E471DB" wp14:editId="59726FA2">
                  <wp:extent cx="3252642" cy="622254"/>
                  <wp:effectExtent l="0" t="0" r="0" b="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8"/>
                          <a:srcRect t="25452" r="74466" b="65863"/>
                          <a:stretch/>
                        </pic:blipFill>
                        <pic:spPr bwMode="auto">
                          <a:xfrm>
                            <a:off x="0" y="0"/>
                            <a:ext cx="3343608" cy="63965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221F4" w14:paraId="1129BB7A" w14:textId="77777777" w:rsidTr="003B6C8C">
        <w:tc>
          <w:tcPr>
            <w:tcW w:w="250" w:type="dxa"/>
            <w:vAlign w:val="center"/>
          </w:tcPr>
          <w:p w14:paraId="218A4D37" w14:textId="77777777" w:rsidR="00DD5DDE" w:rsidRPr="00FF6D44" w:rsidRDefault="00DD5DDE" w:rsidP="003B6C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4202" w:type="dxa"/>
            <w:vAlign w:val="center"/>
          </w:tcPr>
          <w:p w14:paraId="51C10E45" w14:textId="5E14E846" w:rsidR="00DD5DDE" w:rsidRDefault="00D221F4" w:rsidP="003B6C8C">
            <w:pPr>
              <w:jc w:val="left"/>
            </w:pPr>
            <w:r>
              <w:rPr>
                <w:noProof/>
              </w:rPr>
              <w:drawing>
                <wp:inline distT="0" distB="0" distL="0" distR="0" wp14:anchorId="631FA198" wp14:editId="76DFF105">
                  <wp:extent cx="2331743" cy="2043953"/>
                  <wp:effectExtent l="0" t="0" r="0" b="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0"/>
                          <a:srcRect l="4168" t="61829" r="76820" b="8543"/>
                          <a:stretch/>
                        </pic:blipFill>
                        <pic:spPr bwMode="auto">
                          <a:xfrm>
                            <a:off x="0" y="0"/>
                            <a:ext cx="2348830" cy="205893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19" w:type="dxa"/>
            <w:vAlign w:val="center"/>
          </w:tcPr>
          <w:p w14:paraId="764D5E5B" w14:textId="18C4C355" w:rsidR="00DD5DDE" w:rsidRDefault="00D221F4" w:rsidP="003B6C8C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4F864CC0" wp14:editId="29F609D9">
                  <wp:extent cx="3711782" cy="774551"/>
                  <wp:effectExtent l="0" t="0" r="0" b="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1"/>
                          <a:srcRect t="23840" r="72256" b="65867"/>
                          <a:stretch/>
                        </pic:blipFill>
                        <pic:spPr bwMode="auto">
                          <a:xfrm>
                            <a:off x="0" y="0"/>
                            <a:ext cx="3783585" cy="78953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909F8E3" w14:textId="77777777" w:rsidR="00DD5DDE" w:rsidRDefault="00DD5DDE" w:rsidP="00DD5DDE">
      <w:pPr>
        <w:jc w:val="center"/>
        <w:rPr>
          <w:lang w:val="en-US"/>
        </w:rPr>
      </w:pPr>
    </w:p>
    <w:p w14:paraId="5E9DCD77" w14:textId="77777777" w:rsidR="00DD5DDE" w:rsidRPr="00760A87" w:rsidRDefault="00DD5DDE" w:rsidP="00DD5DDE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ют.</w:t>
      </w:r>
      <w:r w:rsidRPr="00760A87">
        <w:t xml:space="preserve"> </w:t>
      </w:r>
      <w:r>
        <w:t>Данный факт подтверждает правильность написанного кода программы. Неопределенностей при решении задачи не выявлена.</w:t>
      </w:r>
    </w:p>
    <w:p w14:paraId="29D14EEB" w14:textId="77777777" w:rsidR="006F3FA7" w:rsidRPr="00760A87" w:rsidRDefault="006F3FA7" w:rsidP="006F3FA7"/>
    <w:p w14:paraId="469A92CE" w14:textId="2B57BB46" w:rsidR="002C6BB8" w:rsidRDefault="002C6BB8">
      <w:pPr>
        <w:spacing w:after="200" w:line="276" w:lineRule="auto"/>
        <w:jc w:val="left"/>
      </w:pPr>
      <w:r>
        <w:br w:type="page"/>
      </w:r>
    </w:p>
    <w:p w14:paraId="371FA845" w14:textId="6872FC22" w:rsidR="002C6BB8" w:rsidRPr="00772DCC" w:rsidRDefault="002C6BB8" w:rsidP="002C6BB8">
      <w:pPr>
        <w:pStyle w:val="10"/>
      </w:pPr>
      <w:bookmarkStart w:id="20" w:name="_Toc117433300"/>
      <w:r>
        <w:lastRenderedPageBreak/>
        <w:t>Задание 5</w:t>
      </w:r>
      <w:bookmarkEnd w:id="20"/>
    </w:p>
    <w:p w14:paraId="54873DED" w14:textId="4E0E002E" w:rsidR="002C6BB8" w:rsidRPr="00D446C2" w:rsidRDefault="002C6BB8" w:rsidP="002C6BB8">
      <w:pPr>
        <w:pStyle w:val="2"/>
      </w:pPr>
      <w:bookmarkStart w:id="21" w:name="_Toc117433301"/>
      <w:r>
        <w:t>5.1. Постановка задачи</w:t>
      </w:r>
      <w:bookmarkEnd w:id="21"/>
    </w:p>
    <w:p w14:paraId="18F5492C" w14:textId="77777777" w:rsidR="00E46F71" w:rsidRDefault="00E46F71" w:rsidP="00E46F71">
      <w:pPr>
        <w:rPr>
          <w:rFonts w:cs="Times New Roman"/>
          <w:sz w:val="24"/>
          <w:szCs w:val="24"/>
        </w:rPr>
      </w:pPr>
      <w:r>
        <w:rPr>
          <w:rFonts w:cs="Times New Roman"/>
          <w:szCs w:val="24"/>
        </w:rPr>
        <w:t xml:space="preserve">Создать метод (вне метода </w:t>
      </w:r>
      <w:r>
        <w:rPr>
          <w:rFonts w:cs="Times New Roman"/>
          <w:szCs w:val="24"/>
          <w:lang w:val="en-US"/>
        </w:rPr>
        <w:t>main</w:t>
      </w:r>
      <w:r>
        <w:rPr>
          <w:rFonts w:cs="Times New Roman"/>
          <w:szCs w:val="24"/>
        </w:rPr>
        <w:t>), который вычисляет проекцию произвольной точки на прямую проходящую чрез две точки. Пользователь вводит через консоль координаты точек, через которые проходит прямая, координаты произвольной точки и получает в ответ проекцию точки на заданную прямую.</w:t>
      </w:r>
    </w:p>
    <w:p w14:paraId="628939B4" w14:textId="77777777" w:rsidR="002C6BB8" w:rsidRPr="006F3FA7" w:rsidRDefault="002C6BB8" w:rsidP="002C6BB8"/>
    <w:p w14:paraId="17B779D4" w14:textId="58CACF60" w:rsidR="002C6BB8" w:rsidRPr="00772DCC" w:rsidRDefault="002C6BB8" w:rsidP="00F05816">
      <w:pPr>
        <w:pStyle w:val="2"/>
        <w:rPr>
          <w:lang w:val="en-US"/>
        </w:rPr>
      </w:pPr>
      <w:bookmarkStart w:id="22" w:name="_Toc117433302"/>
      <w:r w:rsidRPr="00F05816">
        <w:rPr>
          <w:lang w:val="en-US"/>
        </w:rPr>
        <w:t>5</w:t>
      </w:r>
      <w:r w:rsidRPr="00772DCC">
        <w:rPr>
          <w:lang w:val="en-US"/>
        </w:rPr>
        <w:t xml:space="preserve">.2. </w:t>
      </w:r>
      <w:r>
        <w:t>Решение</w:t>
      </w:r>
      <w:r w:rsidRPr="00772DCC">
        <w:rPr>
          <w:lang w:val="en-US"/>
        </w:rPr>
        <w:t xml:space="preserve"> </w:t>
      </w:r>
      <w:r>
        <w:t>задачи</w:t>
      </w:r>
      <w:r w:rsidRPr="00772DCC">
        <w:rPr>
          <w:lang w:val="en-US"/>
        </w:rPr>
        <w:t xml:space="preserve">, </w:t>
      </w:r>
      <w:r>
        <w:t>код</w:t>
      </w:r>
      <w:r w:rsidRPr="00772DCC">
        <w:rPr>
          <w:lang w:val="en-US"/>
        </w:rPr>
        <w:t xml:space="preserve"> </w:t>
      </w:r>
      <w:r>
        <w:t>программы</w:t>
      </w:r>
      <w:r w:rsidRPr="00772DCC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bookmarkEnd w:id="22"/>
    </w:p>
    <w:p w14:paraId="1D91ABD1" w14:textId="77777777" w:rsidR="00F05816" w:rsidRPr="00F05816" w:rsidRDefault="00F05816" w:rsidP="00F05816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 static double</w:t>
      </w:r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 </w:t>
      </w:r>
      <w:r w:rsidRPr="00F05816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ex5</w:t>
      </w:r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 {</w:t>
      </w:r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Scanner scan = 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F0581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1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1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2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2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3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3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proofErr w:type="spellStart"/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0581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05816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Enter the coordinates of the first point(x)"</w:t>
      </w:r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1 = </w:t>
      </w:r>
      <w:proofErr w:type="spellStart"/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.nextDouble</w:t>
      </w:r>
      <w:proofErr w:type="spellEnd"/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proofErr w:type="spellStart"/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0581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05816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Enter the coordinates of the first point(y)"</w:t>
      </w:r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1 = </w:t>
      </w:r>
      <w:proofErr w:type="spellStart"/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.nextDouble</w:t>
      </w:r>
      <w:proofErr w:type="spellEnd"/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proofErr w:type="spellStart"/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0581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05816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Enter the coordinates of the second point(x)"</w:t>
      </w:r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2 = </w:t>
      </w:r>
      <w:proofErr w:type="spellStart"/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.nextDouble</w:t>
      </w:r>
      <w:proofErr w:type="spellEnd"/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proofErr w:type="spellStart"/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0581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05816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Enter the coordinates of the second point(y)"</w:t>
      </w:r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2 = </w:t>
      </w:r>
      <w:proofErr w:type="spellStart"/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.nextDouble</w:t>
      </w:r>
      <w:proofErr w:type="spellEnd"/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proofErr w:type="spellStart"/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0581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05816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Enter the coordinates of the arbitrary point(x)"</w:t>
      </w:r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3 = </w:t>
      </w:r>
      <w:proofErr w:type="spellStart"/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.nextDouble</w:t>
      </w:r>
      <w:proofErr w:type="spellEnd"/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proofErr w:type="spellStart"/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05816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05816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Enter the coordinates of the arbitrary point(y2)"</w:t>
      </w:r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3 = </w:t>
      </w:r>
      <w:proofErr w:type="spellStart"/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.nextDouble</w:t>
      </w:r>
      <w:proofErr w:type="spellEnd"/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proofErr w:type="spellStart"/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bx</w:t>
      </w:r>
      <w:proofErr w:type="spellEnd"/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x1 - x2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by = y1 - y2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proofErr w:type="spellStart"/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dacb</w:t>
      </w:r>
      <w:proofErr w:type="spellEnd"/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(x3 - x2) * </w:t>
      </w:r>
      <w:proofErr w:type="spellStart"/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bx</w:t>
      </w:r>
      <w:proofErr w:type="spellEnd"/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 (y3 - y2) * aby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dab = </w:t>
      </w:r>
      <w:proofErr w:type="spellStart"/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bx</w:t>
      </w:r>
      <w:proofErr w:type="spellEnd"/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* </w:t>
      </w:r>
      <w:proofErr w:type="spellStart"/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bx</w:t>
      </w:r>
      <w:proofErr w:type="spellEnd"/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 aby * aby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t = </w:t>
      </w:r>
      <w:proofErr w:type="spellStart"/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dacb</w:t>
      </w:r>
      <w:proofErr w:type="spellEnd"/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/ dab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proofErr w:type="spellStart"/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rx</w:t>
      </w:r>
      <w:proofErr w:type="spellEnd"/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x2 + aby * t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ry = y2 + aby * t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</w:t>
      </w:r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 otvet5 = 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new double</w:t>
      </w:r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</w:t>
      </w:r>
      <w:r w:rsidRPr="00F0581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tvet5[</w:t>
      </w:r>
      <w:r w:rsidRPr="00F0581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] = </w:t>
      </w:r>
      <w:proofErr w:type="spellStart"/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rx</w:t>
      </w:r>
      <w:proofErr w:type="spellEnd"/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tvet5[</w:t>
      </w:r>
      <w:r w:rsidRPr="00F05816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 = pry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return </w:t>
      </w:r>
      <w:r w:rsidRPr="00F05816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tvet5</w:t>
      </w:r>
      <w:r w:rsidRPr="00F05816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74C98684" w14:textId="77777777" w:rsidR="002C6BB8" w:rsidRPr="00A7517A" w:rsidRDefault="002C6BB8" w:rsidP="002C6BB8">
      <w:pPr>
        <w:rPr>
          <w:lang w:val="en-US"/>
        </w:rPr>
      </w:pPr>
    </w:p>
    <w:p w14:paraId="723A613F" w14:textId="4799D460" w:rsidR="002C6BB8" w:rsidRDefault="002C6BB8" w:rsidP="002C6BB8">
      <w:pPr>
        <w:pStyle w:val="2"/>
      </w:pPr>
      <w:bookmarkStart w:id="23" w:name="_Toc117433303"/>
      <w:r>
        <w:t>5.3. Тестирование работы программы с проверкой</w:t>
      </w:r>
      <w:bookmarkEnd w:id="23"/>
    </w:p>
    <w:p w14:paraId="44B1B249" w14:textId="77777777" w:rsidR="002C6BB8" w:rsidRPr="00D446C2" w:rsidRDefault="002C6BB8" w:rsidP="002C6BB8"/>
    <w:p w14:paraId="701172DB" w14:textId="44DC2390" w:rsidR="002C6BB8" w:rsidRPr="0062777D" w:rsidRDefault="002C6BB8" w:rsidP="002C6BB8">
      <w:r>
        <w:t xml:space="preserve">Для проверки задачи 5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>создана таблица данных (рисунок 5)</w:t>
      </w:r>
      <w:r w:rsidRPr="00A7517A">
        <w:t xml:space="preserve">. </w:t>
      </w:r>
    </w:p>
    <w:p w14:paraId="687041AE" w14:textId="236EA03F" w:rsidR="002C6BB8" w:rsidRPr="003A1E7F" w:rsidRDefault="002C6BB8" w:rsidP="002C6BB8">
      <w:pPr>
        <w:rPr>
          <w:lang w:val="en-US"/>
        </w:rPr>
      </w:pPr>
    </w:p>
    <w:p w14:paraId="35948F72" w14:textId="15A57ECF" w:rsidR="002C6BB8" w:rsidRPr="0062777D" w:rsidRDefault="002C6BB8" w:rsidP="002C6BB8">
      <w:pPr>
        <w:jc w:val="center"/>
      </w:pPr>
      <w:r>
        <w:t xml:space="preserve">Рис. 5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1F4FDD16" w14:textId="514E75CC" w:rsidR="002C6BB8" w:rsidRPr="003A1E7F" w:rsidRDefault="003A1E7F" w:rsidP="002C6BB8">
      <w:r>
        <w:rPr>
          <w:lang w:val="en-US"/>
        </w:rPr>
        <w:t>m</w:t>
      </w:r>
      <w:r>
        <w:t xml:space="preserve">, орт </w:t>
      </w:r>
      <w:r>
        <w:rPr>
          <w:lang w:val="en-US"/>
        </w:rPr>
        <w:t>x</w:t>
      </w:r>
      <w:r w:rsidRPr="003A1E7F">
        <w:t xml:space="preserve"> </w:t>
      </w:r>
      <w:r>
        <w:t>направляющего вектора</w:t>
      </w:r>
      <w:r w:rsidR="007E5AF6" w:rsidRPr="003A1E7F">
        <w:t xml:space="preserve"> =</w:t>
      </w:r>
      <w:r w:rsidR="007E5AF6" w:rsidRPr="007E5AF6">
        <w:rPr>
          <w:lang w:val="en-US"/>
        </w:rPr>
        <w:t>A</w:t>
      </w:r>
      <w:r w:rsidR="007E5AF6" w:rsidRPr="003A1E7F">
        <w:t>2-</w:t>
      </w:r>
      <w:r w:rsidR="007E5AF6" w:rsidRPr="007E5AF6">
        <w:rPr>
          <w:lang w:val="en-US"/>
        </w:rPr>
        <w:t>C</w:t>
      </w:r>
      <w:r w:rsidR="007E5AF6" w:rsidRPr="003A1E7F">
        <w:t xml:space="preserve">2 </w:t>
      </w:r>
    </w:p>
    <w:p w14:paraId="20467848" w14:textId="701CD80B" w:rsidR="007E5AF6" w:rsidRPr="003A1E7F" w:rsidRDefault="003A1E7F" w:rsidP="002C6BB8">
      <w:r>
        <w:rPr>
          <w:lang w:val="en-US"/>
        </w:rPr>
        <w:t>p</w:t>
      </w:r>
      <w:r>
        <w:t xml:space="preserve">, </w:t>
      </w:r>
      <w:r>
        <w:t xml:space="preserve">орт </w:t>
      </w:r>
      <w:r>
        <w:rPr>
          <w:lang w:val="en-US"/>
        </w:rPr>
        <w:t>y</w:t>
      </w:r>
      <w:r w:rsidRPr="003A1E7F">
        <w:t xml:space="preserve"> </w:t>
      </w:r>
      <w:r>
        <w:t>направляющего вектора</w:t>
      </w:r>
      <w:r w:rsidR="007E5AF6" w:rsidRPr="003A1E7F">
        <w:t xml:space="preserve"> =</w:t>
      </w:r>
      <w:r w:rsidR="007E5AF6" w:rsidRPr="007E5AF6">
        <w:rPr>
          <w:lang w:val="en-US"/>
        </w:rPr>
        <w:t>B</w:t>
      </w:r>
      <w:r w:rsidR="007E5AF6" w:rsidRPr="003A1E7F">
        <w:t>2-</w:t>
      </w:r>
      <w:r w:rsidR="007E5AF6" w:rsidRPr="007E5AF6">
        <w:rPr>
          <w:lang w:val="en-US"/>
        </w:rPr>
        <w:t>D</w:t>
      </w:r>
      <w:r w:rsidR="007E5AF6" w:rsidRPr="003A1E7F">
        <w:t>2</w:t>
      </w:r>
    </w:p>
    <w:p w14:paraId="34F18D0B" w14:textId="4C0EFF6E" w:rsidR="007E5AF6" w:rsidRPr="007E5AF6" w:rsidRDefault="003A1E7F" w:rsidP="002C6BB8">
      <w:pPr>
        <w:rPr>
          <w:lang w:val="en-US"/>
        </w:rPr>
      </w:pPr>
      <w:proofErr w:type="spellStart"/>
      <w:r>
        <w:rPr>
          <w:lang w:val="en-US"/>
        </w:rPr>
        <w:t>chislt</w:t>
      </w:r>
      <w:proofErr w:type="spellEnd"/>
      <w:r w:rsidR="007E5AF6">
        <w:rPr>
          <w:lang w:val="en-US"/>
        </w:rPr>
        <w:t xml:space="preserve"> </w:t>
      </w:r>
      <w:r w:rsidR="007E5AF6" w:rsidRPr="007E5AF6">
        <w:rPr>
          <w:lang w:val="en-US"/>
        </w:rPr>
        <w:t>=(E2-C</w:t>
      </w:r>
      <w:proofErr w:type="gramStart"/>
      <w:r w:rsidR="007E5AF6" w:rsidRPr="007E5AF6">
        <w:rPr>
          <w:lang w:val="en-US"/>
        </w:rPr>
        <w:t>2)*</w:t>
      </w:r>
      <w:proofErr w:type="gramEnd"/>
      <w:r w:rsidR="007E5AF6" w:rsidRPr="007E5AF6">
        <w:rPr>
          <w:lang w:val="en-US"/>
        </w:rPr>
        <w:t>G2+(F2-D2)*H2</w:t>
      </w:r>
    </w:p>
    <w:p w14:paraId="695A5F9C" w14:textId="1BFC0DA8" w:rsidR="007E5AF6" w:rsidRPr="003A1E7F" w:rsidRDefault="003A1E7F" w:rsidP="002C6BB8">
      <w:proofErr w:type="spellStart"/>
      <w:r>
        <w:rPr>
          <w:lang w:val="en-US"/>
        </w:rPr>
        <w:t>znament</w:t>
      </w:r>
      <w:proofErr w:type="spellEnd"/>
      <w:r w:rsidR="007E5AF6" w:rsidRPr="003A1E7F">
        <w:t xml:space="preserve"> =</w:t>
      </w:r>
      <w:r w:rsidR="007E5AF6" w:rsidRPr="007E5AF6">
        <w:rPr>
          <w:lang w:val="en-US"/>
        </w:rPr>
        <w:t>G</w:t>
      </w:r>
      <w:r w:rsidR="007E5AF6" w:rsidRPr="003A1E7F">
        <w:t>2^2+</w:t>
      </w:r>
      <w:r w:rsidR="007E5AF6" w:rsidRPr="007E5AF6">
        <w:rPr>
          <w:lang w:val="en-US"/>
        </w:rPr>
        <w:t>H</w:t>
      </w:r>
      <w:r w:rsidR="007E5AF6" w:rsidRPr="003A1E7F">
        <w:t>2^2</w:t>
      </w:r>
    </w:p>
    <w:p w14:paraId="77CDF1B9" w14:textId="44023316" w:rsidR="007E5AF6" w:rsidRPr="003A1E7F" w:rsidRDefault="007E5AF6" w:rsidP="002C6BB8">
      <w:r w:rsidRPr="007E5AF6">
        <w:rPr>
          <w:lang w:val="en-US"/>
        </w:rPr>
        <w:t>t</w:t>
      </w:r>
      <w:r w:rsidR="003A1E7F">
        <w:t>, параметрическое уравнение</w:t>
      </w:r>
      <w:r w:rsidRPr="003A1E7F">
        <w:t xml:space="preserve"> =</w:t>
      </w:r>
      <w:r w:rsidRPr="007E5AF6">
        <w:rPr>
          <w:lang w:val="en-US"/>
        </w:rPr>
        <w:t>I</w:t>
      </w:r>
      <w:r w:rsidRPr="003A1E7F">
        <w:t>2/</w:t>
      </w:r>
      <w:r w:rsidRPr="007E5AF6">
        <w:rPr>
          <w:lang w:val="en-US"/>
        </w:rPr>
        <w:t>J</w:t>
      </w:r>
      <w:r w:rsidRPr="003A1E7F">
        <w:t>2</w:t>
      </w:r>
    </w:p>
    <w:p w14:paraId="42099DEB" w14:textId="5EE5C919" w:rsidR="007E5AF6" w:rsidRPr="007E5AF6" w:rsidRDefault="007E5AF6" w:rsidP="002C6BB8">
      <w:pPr>
        <w:rPr>
          <w:lang w:val="en-US"/>
        </w:rPr>
      </w:pPr>
      <w:proofErr w:type="spellStart"/>
      <w:r w:rsidRPr="007E5AF6">
        <w:rPr>
          <w:lang w:val="en-US"/>
        </w:rPr>
        <w:t>prx</w:t>
      </w:r>
      <w:proofErr w:type="spellEnd"/>
      <w:r>
        <w:rPr>
          <w:lang w:val="en-US"/>
        </w:rPr>
        <w:t xml:space="preserve"> </w:t>
      </w:r>
      <w:r w:rsidRPr="007E5AF6">
        <w:rPr>
          <w:lang w:val="en-US"/>
        </w:rPr>
        <w:t>=C2+H2*K2</w:t>
      </w:r>
    </w:p>
    <w:p w14:paraId="7194B453" w14:textId="5BA31DDB" w:rsidR="007E5AF6" w:rsidRPr="003A1E7F" w:rsidRDefault="007E5AF6" w:rsidP="002C6BB8">
      <w:r w:rsidRPr="00D139BD">
        <w:rPr>
          <w:lang w:val="en-US"/>
        </w:rPr>
        <w:t>pry</w:t>
      </w:r>
      <w:r w:rsidRPr="003A1E7F">
        <w:t xml:space="preserve"> =</w:t>
      </w:r>
      <w:r w:rsidRPr="00D139BD">
        <w:rPr>
          <w:lang w:val="en-US"/>
        </w:rPr>
        <w:t>D</w:t>
      </w:r>
      <w:r w:rsidRPr="003A1E7F">
        <w:t>2+</w:t>
      </w:r>
      <w:r w:rsidRPr="00D139BD">
        <w:rPr>
          <w:lang w:val="en-US"/>
        </w:rPr>
        <w:t>G</w:t>
      </w:r>
      <w:r w:rsidRPr="003A1E7F">
        <w:t>2*</w:t>
      </w:r>
      <w:r w:rsidRPr="00D139BD">
        <w:rPr>
          <w:lang w:val="en-US"/>
        </w:rPr>
        <w:t>K</w:t>
      </w:r>
      <w:r w:rsidRPr="003A1E7F">
        <w:t>2</w:t>
      </w:r>
    </w:p>
    <w:p w14:paraId="0BDA204F" w14:textId="3A06D034" w:rsidR="002C6BB8" w:rsidRPr="00955A36" w:rsidRDefault="002C6BB8" w:rsidP="002C6BB8">
      <w:r>
        <w:t xml:space="preserve">Далее в таблице 5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0A426B41" w14:textId="77777777" w:rsidR="00BE36CC" w:rsidRDefault="00BE36CC" w:rsidP="002C6BB8">
      <w:pPr>
        <w:jc w:val="right"/>
      </w:pPr>
    </w:p>
    <w:p w14:paraId="3275DBCA" w14:textId="77777777" w:rsidR="00BE36CC" w:rsidRDefault="00BE36CC" w:rsidP="002C6BB8">
      <w:pPr>
        <w:jc w:val="right"/>
      </w:pPr>
    </w:p>
    <w:p w14:paraId="4A161EC9" w14:textId="31194B98" w:rsidR="002C6BB8" w:rsidRPr="00DD5DDE" w:rsidRDefault="002C6BB8" w:rsidP="002C6BB8">
      <w:pPr>
        <w:jc w:val="right"/>
      </w:pPr>
      <w:r>
        <w:lastRenderedPageBreak/>
        <w:t>Таблица 5</w:t>
      </w:r>
    </w:p>
    <w:p w14:paraId="4DA7E5AD" w14:textId="77777777" w:rsidR="002C6BB8" w:rsidRDefault="002C6BB8" w:rsidP="002C6BB8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Ind w:w="-601" w:type="dxa"/>
        <w:tblLook w:val="04A0" w:firstRow="1" w:lastRow="0" w:firstColumn="1" w:lastColumn="0" w:noHBand="0" w:noVBand="1"/>
      </w:tblPr>
      <w:tblGrid>
        <w:gridCol w:w="656"/>
        <w:gridCol w:w="4087"/>
        <w:gridCol w:w="5429"/>
      </w:tblGrid>
      <w:tr w:rsidR="003A1E7F" w14:paraId="55B852E3" w14:textId="77777777" w:rsidTr="00D139BD">
        <w:tc>
          <w:tcPr>
            <w:tcW w:w="656" w:type="dxa"/>
          </w:tcPr>
          <w:p w14:paraId="3D2303D3" w14:textId="77777777" w:rsidR="002C6BB8" w:rsidRDefault="002C6BB8" w:rsidP="003B6C8C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3455" w:type="dxa"/>
          </w:tcPr>
          <w:p w14:paraId="035697AA" w14:textId="77777777" w:rsidR="002C6BB8" w:rsidRPr="00FF6D44" w:rsidRDefault="002C6BB8" w:rsidP="003B6C8C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6061" w:type="dxa"/>
          </w:tcPr>
          <w:p w14:paraId="2C04F85A" w14:textId="77777777" w:rsidR="002C6BB8" w:rsidRPr="00FF6D44" w:rsidRDefault="002C6BB8" w:rsidP="003B6C8C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3A1E7F" w14:paraId="30293C76" w14:textId="77777777" w:rsidTr="00D139BD">
        <w:tc>
          <w:tcPr>
            <w:tcW w:w="656" w:type="dxa"/>
            <w:vAlign w:val="center"/>
          </w:tcPr>
          <w:p w14:paraId="1B509F2A" w14:textId="77777777" w:rsidR="002C6BB8" w:rsidRPr="00FF6D44" w:rsidRDefault="002C6BB8" w:rsidP="003B6C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455" w:type="dxa"/>
            <w:vAlign w:val="center"/>
          </w:tcPr>
          <w:p w14:paraId="7EF6D9C8" w14:textId="4626889B" w:rsidR="002C6BB8" w:rsidRDefault="007E5AF6" w:rsidP="003B6C8C">
            <w:pPr>
              <w:jc w:val="left"/>
            </w:pPr>
            <w:r>
              <w:rPr>
                <w:noProof/>
              </w:rPr>
              <w:drawing>
                <wp:inline distT="0" distB="0" distL="0" distR="0" wp14:anchorId="4F53704F" wp14:editId="5F62D9DF">
                  <wp:extent cx="2365413" cy="1775012"/>
                  <wp:effectExtent l="0" t="0" r="0" b="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2"/>
                          <a:srcRect l="3806" t="61177" r="73017" b="7902"/>
                          <a:stretch/>
                        </pic:blipFill>
                        <pic:spPr bwMode="auto">
                          <a:xfrm>
                            <a:off x="0" y="0"/>
                            <a:ext cx="2380954" cy="178667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61" w:type="dxa"/>
            <w:vAlign w:val="center"/>
          </w:tcPr>
          <w:p w14:paraId="5F0DD174" w14:textId="53771C40" w:rsidR="002C6BB8" w:rsidRDefault="003A1E7F" w:rsidP="003B6C8C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1B83A350" wp14:editId="70EB64A5">
                  <wp:extent cx="3289300" cy="576555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3"/>
                          <a:srcRect t="22041" r="53154" b="65067"/>
                          <a:stretch/>
                        </pic:blipFill>
                        <pic:spPr bwMode="auto">
                          <a:xfrm>
                            <a:off x="0" y="0"/>
                            <a:ext cx="3354207" cy="58793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A1E7F" w14:paraId="61A67C8E" w14:textId="77777777" w:rsidTr="00D139BD">
        <w:tc>
          <w:tcPr>
            <w:tcW w:w="656" w:type="dxa"/>
            <w:vAlign w:val="center"/>
          </w:tcPr>
          <w:p w14:paraId="3901553B" w14:textId="77777777" w:rsidR="002C6BB8" w:rsidRPr="00FF6D44" w:rsidRDefault="002C6BB8" w:rsidP="003B6C8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3455" w:type="dxa"/>
            <w:vAlign w:val="center"/>
          </w:tcPr>
          <w:p w14:paraId="032F9486" w14:textId="04F97CB6" w:rsidR="002C6BB8" w:rsidRDefault="00712581" w:rsidP="003B6C8C">
            <w:pPr>
              <w:jc w:val="left"/>
            </w:pPr>
            <w:r>
              <w:rPr>
                <w:noProof/>
              </w:rPr>
              <w:drawing>
                <wp:inline distT="0" distB="0" distL="0" distR="0" wp14:anchorId="7232134D" wp14:editId="377E89E3">
                  <wp:extent cx="2458502" cy="1882588"/>
                  <wp:effectExtent l="0" t="0" r="0" b="0"/>
                  <wp:docPr id="5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4"/>
                          <a:srcRect l="4348" t="61494" r="72474" b="6952"/>
                          <a:stretch/>
                        </pic:blipFill>
                        <pic:spPr bwMode="auto">
                          <a:xfrm>
                            <a:off x="0" y="0"/>
                            <a:ext cx="2469811" cy="189124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61" w:type="dxa"/>
            <w:vAlign w:val="center"/>
          </w:tcPr>
          <w:p w14:paraId="53619539" w14:textId="0C672FE2" w:rsidR="002C6BB8" w:rsidRDefault="003A1E7F" w:rsidP="003B6C8C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6DA4A433" wp14:editId="14DC673B">
                  <wp:extent cx="3300406" cy="620929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5"/>
                          <a:srcRect t="25607" r="54524" b="63426"/>
                          <a:stretch/>
                        </pic:blipFill>
                        <pic:spPr bwMode="auto">
                          <a:xfrm>
                            <a:off x="0" y="0"/>
                            <a:ext cx="3387572" cy="63732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B05440E" w14:textId="77777777" w:rsidR="002C6BB8" w:rsidRDefault="002C6BB8" w:rsidP="002C6BB8">
      <w:pPr>
        <w:jc w:val="center"/>
        <w:rPr>
          <w:lang w:val="en-US"/>
        </w:rPr>
      </w:pPr>
    </w:p>
    <w:p w14:paraId="24109937" w14:textId="77777777" w:rsidR="002C6BB8" w:rsidRPr="00760A87" w:rsidRDefault="002C6BB8" w:rsidP="002C6BB8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ют.</w:t>
      </w:r>
      <w:r w:rsidRPr="00760A87">
        <w:t xml:space="preserve"> </w:t>
      </w:r>
      <w:r>
        <w:t>Данный факт подтверждает правильность написанного кода программы. Неопределенностей при решении задачи не выявлена.</w:t>
      </w:r>
    </w:p>
    <w:p w14:paraId="5FB82992" w14:textId="507CE9FF" w:rsidR="008206D9" w:rsidRDefault="008206D9">
      <w:pPr>
        <w:spacing w:after="200" w:line="276" w:lineRule="auto"/>
        <w:jc w:val="left"/>
      </w:pPr>
      <w:r>
        <w:br w:type="page"/>
      </w:r>
    </w:p>
    <w:p w14:paraId="6329C50F" w14:textId="56122FB7" w:rsidR="00FF6D44" w:rsidRPr="003A1E7F" w:rsidRDefault="008206D9" w:rsidP="00FF6D44">
      <w:r>
        <w:lastRenderedPageBreak/>
        <w:t>Метод</w:t>
      </w:r>
      <w:r w:rsidRPr="003A1E7F">
        <w:t xml:space="preserve"> </w:t>
      </w:r>
      <w:r>
        <w:rPr>
          <w:lang w:val="en-US"/>
        </w:rPr>
        <w:t>main</w:t>
      </w:r>
      <w:r w:rsidRPr="003A1E7F">
        <w:t>:</w:t>
      </w:r>
    </w:p>
    <w:p w14:paraId="693F45B0" w14:textId="77777777" w:rsidR="003A1E7F" w:rsidRPr="003A1E7F" w:rsidRDefault="003A1E7F" w:rsidP="003A1E7F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3A1E7F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proofErr w:type="spellStart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3A1E7F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A1E7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Choose the number of a task: from 1 to 5 for tasks according to the variant;"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3A1E7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from 6 (1) to 8 (3) for classwork tasks."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canner scan = 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3A1E7F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int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um = </w:t>
      </w:r>
      <w:proofErr w:type="spellStart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.nextInt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if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num ==</w:t>
      </w:r>
      <w:r w:rsidRPr="003A1E7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3A1E7F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A1E7F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ex1F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)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3A1E7F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A1E7F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ex1Z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)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if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num == </w:t>
      </w:r>
      <w:r w:rsidRPr="003A1E7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 </w:t>
      </w:r>
      <w:proofErr w:type="spellStart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tvet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3A1E7F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ex2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3A1E7F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tvet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</w:t>
      </w:r>
      <w:r w:rsidRPr="003A1E7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)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3A1E7F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tvet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[</w:t>
      </w:r>
      <w:r w:rsidRPr="003A1E7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)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if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num == </w:t>
      </w:r>
      <w:r w:rsidRPr="003A1E7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 otvet3 = </w:t>
      </w:r>
      <w:r w:rsidRPr="003A1E7F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ex3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3A1E7F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otvet3[</w:t>
      </w:r>
      <w:r w:rsidRPr="003A1E7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)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3A1E7F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otvet3[</w:t>
      </w:r>
      <w:r w:rsidRPr="003A1E7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)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if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num == </w:t>
      </w:r>
      <w:r w:rsidRPr="003A1E7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 otvet4 = </w:t>
      </w:r>
      <w:r w:rsidRPr="003A1E7F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ex4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3A1E7F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otvet4[</w:t>
      </w:r>
      <w:r w:rsidRPr="003A1E7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)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3A1E7F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otvet4[</w:t>
      </w:r>
      <w:r w:rsidRPr="003A1E7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)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3A1E7F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otvet4[</w:t>
      </w:r>
      <w:r w:rsidRPr="003A1E7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)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if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num == </w:t>
      </w:r>
      <w:r w:rsidRPr="003A1E7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 otvet5 = </w:t>
      </w:r>
      <w:r w:rsidRPr="003A1E7F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ex5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3A1E7F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otvet5[</w:t>
      </w:r>
      <w:r w:rsidRPr="003A1E7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)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3A1E7F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otvet5[</w:t>
      </w:r>
      <w:r w:rsidRPr="003A1E7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)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if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num == </w:t>
      </w:r>
      <w:r w:rsidRPr="003A1E7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[] otvet1_1 = </w:t>
      </w:r>
      <w:r w:rsidRPr="003A1E7F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ex1_1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3A1E7F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otvet1_1[</w:t>
      </w:r>
      <w:r w:rsidRPr="003A1E7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)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3A1E7F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otvet1_1[</w:t>
      </w:r>
      <w:r w:rsidRPr="003A1E7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])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if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num == </w:t>
      </w:r>
      <w:r w:rsidRPr="003A1E7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3A1E7F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A1E7F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ex1_2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)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if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num == </w:t>
      </w:r>
      <w:r w:rsidRPr="003A1E7F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3A1E7F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A1E7F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ex1_3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)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else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{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3A1E7F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3A1E7F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You entered an incorrect data, pls restart the program"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3A1E7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3A1E7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0F04688B" w14:textId="77777777" w:rsidR="008206D9" w:rsidRPr="003A1E7F" w:rsidRDefault="008206D9" w:rsidP="00FF6D44">
      <w:pPr>
        <w:rPr>
          <w:lang w:val="en-US"/>
        </w:rPr>
      </w:pPr>
    </w:p>
    <w:sectPr w:rsidR="008206D9" w:rsidRPr="003A1E7F" w:rsidSect="00FA511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2315F4"/>
    <w:multiLevelType w:val="hybridMultilevel"/>
    <w:tmpl w:val="5C9E7370"/>
    <w:lvl w:ilvl="0" w:tplc="75D61CCE">
      <w:start w:val="1"/>
      <w:numFmt w:val="decimal"/>
      <w:pStyle w:val="1"/>
      <w:lvlText w:val="%1."/>
      <w:lvlJc w:val="left"/>
      <w:pPr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19755A9A"/>
    <w:multiLevelType w:val="hybridMultilevel"/>
    <w:tmpl w:val="4404A336"/>
    <w:lvl w:ilvl="0" w:tplc="009EF71A">
      <w:start w:val="1"/>
      <w:numFmt w:val="decimal"/>
      <w:pStyle w:val="a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27301EB8"/>
    <w:multiLevelType w:val="hybridMultilevel"/>
    <w:tmpl w:val="57C22F5A"/>
    <w:lvl w:ilvl="0" w:tplc="7DD03902">
      <w:start w:val="1"/>
      <w:numFmt w:val="bullet"/>
      <w:pStyle w:val="a0"/>
      <w:lvlText w:val="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3B881C2A"/>
    <w:multiLevelType w:val="hybridMultilevel"/>
    <w:tmpl w:val="72185E14"/>
    <w:lvl w:ilvl="0" w:tplc="B0426E4E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4" w15:restartNumberingAfterBreak="0">
    <w:nsid w:val="537D182D"/>
    <w:multiLevelType w:val="hybridMultilevel"/>
    <w:tmpl w:val="AE8EF930"/>
    <w:lvl w:ilvl="0" w:tplc="4C6AE5D6">
      <w:start w:val="1"/>
      <w:numFmt w:val="decimal"/>
      <w:pStyle w:val="a1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A8B3724"/>
    <w:multiLevelType w:val="hybridMultilevel"/>
    <w:tmpl w:val="3C7817E0"/>
    <w:lvl w:ilvl="0" w:tplc="67DCDB82">
      <w:start w:val="1"/>
      <w:numFmt w:val="decimal"/>
      <w:lvlText w:val="%1."/>
      <w:lvlJc w:val="left"/>
      <w:pPr>
        <w:ind w:left="1320" w:hanging="7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" w15:restartNumberingAfterBreak="0">
    <w:nsid w:val="6C58424D"/>
    <w:multiLevelType w:val="hybridMultilevel"/>
    <w:tmpl w:val="DE4A362C"/>
    <w:lvl w:ilvl="0" w:tplc="A1A60E0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2EC1911"/>
    <w:multiLevelType w:val="hybridMultilevel"/>
    <w:tmpl w:val="5170B98E"/>
    <w:lvl w:ilvl="0" w:tplc="EAEE325E">
      <w:start w:val="1"/>
      <w:numFmt w:val="decimal"/>
      <w:pStyle w:val="a2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3490D20"/>
    <w:multiLevelType w:val="hybridMultilevel"/>
    <w:tmpl w:val="29DC3FD8"/>
    <w:lvl w:ilvl="0" w:tplc="B36CAE0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5"/>
  </w:num>
  <w:num w:numId="5">
    <w:abstractNumId w:val="4"/>
  </w:num>
  <w:num w:numId="6">
    <w:abstractNumId w:val="3"/>
  </w:num>
  <w:num w:numId="7">
    <w:abstractNumId w:val="8"/>
  </w:num>
  <w:num w:numId="8">
    <w:abstractNumId w:val="6"/>
  </w:num>
  <w:num w:numId="9">
    <w:abstractNumId w:val="7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9"/>
  <w:proofState w:spelling="clean" w:grammar="clean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E2AC2"/>
    <w:rsid w:val="000B3444"/>
    <w:rsid w:val="001877A9"/>
    <w:rsid w:val="001C42EB"/>
    <w:rsid w:val="001E2AC2"/>
    <w:rsid w:val="002C6BB8"/>
    <w:rsid w:val="002F7F2E"/>
    <w:rsid w:val="0030157B"/>
    <w:rsid w:val="0037690F"/>
    <w:rsid w:val="003A1E7F"/>
    <w:rsid w:val="003B583A"/>
    <w:rsid w:val="003C1230"/>
    <w:rsid w:val="004079ED"/>
    <w:rsid w:val="004540DA"/>
    <w:rsid w:val="0049667A"/>
    <w:rsid w:val="004B5CF2"/>
    <w:rsid w:val="00562FA1"/>
    <w:rsid w:val="005717E7"/>
    <w:rsid w:val="005F2B9E"/>
    <w:rsid w:val="0062777D"/>
    <w:rsid w:val="006C29EA"/>
    <w:rsid w:val="006F3FA7"/>
    <w:rsid w:val="00712581"/>
    <w:rsid w:val="00716A8D"/>
    <w:rsid w:val="00760A87"/>
    <w:rsid w:val="0076574D"/>
    <w:rsid w:val="00772DCC"/>
    <w:rsid w:val="007E5AF6"/>
    <w:rsid w:val="008206D9"/>
    <w:rsid w:val="0084536D"/>
    <w:rsid w:val="008E35AD"/>
    <w:rsid w:val="00955A36"/>
    <w:rsid w:val="00971F49"/>
    <w:rsid w:val="009C0773"/>
    <w:rsid w:val="00A30DB7"/>
    <w:rsid w:val="00A7517A"/>
    <w:rsid w:val="00AD4309"/>
    <w:rsid w:val="00AD7EFE"/>
    <w:rsid w:val="00B67F4A"/>
    <w:rsid w:val="00B92E64"/>
    <w:rsid w:val="00BE36CC"/>
    <w:rsid w:val="00BE6E04"/>
    <w:rsid w:val="00C11F82"/>
    <w:rsid w:val="00C41CF7"/>
    <w:rsid w:val="00C51A7A"/>
    <w:rsid w:val="00CC1A5C"/>
    <w:rsid w:val="00CF5A84"/>
    <w:rsid w:val="00CF7C02"/>
    <w:rsid w:val="00D139BD"/>
    <w:rsid w:val="00D221F4"/>
    <w:rsid w:val="00D446C2"/>
    <w:rsid w:val="00D819AA"/>
    <w:rsid w:val="00DB483A"/>
    <w:rsid w:val="00DD5DDE"/>
    <w:rsid w:val="00E04C0B"/>
    <w:rsid w:val="00E12D8E"/>
    <w:rsid w:val="00E34DE7"/>
    <w:rsid w:val="00E4458D"/>
    <w:rsid w:val="00E46F71"/>
    <w:rsid w:val="00E53745"/>
    <w:rsid w:val="00E71049"/>
    <w:rsid w:val="00EF08FD"/>
    <w:rsid w:val="00F05816"/>
    <w:rsid w:val="00FA5111"/>
    <w:rsid w:val="00FD5507"/>
    <w:rsid w:val="00FF40A7"/>
    <w:rsid w:val="00FF6D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C26687C"/>
  <w15:docId w15:val="{2B883C21-0D28-45B0-8FBA-F756EA9E37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3">
    <w:name w:val="Normal"/>
    <w:qFormat/>
    <w:rsid w:val="0037690F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styleId="10">
    <w:name w:val="heading 1"/>
    <w:basedOn w:val="a3"/>
    <w:next w:val="a3"/>
    <w:link w:val="11"/>
    <w:uiPriority w:val="9"/>
    <w:qFormat/>
    <w:rsid w:val="00EF08FD"/>
    <w:pPr>
      <w:keepNext/>
      <w:keepLines/>
      <w:widowControl w:val="0"/>
      <w:autoSpaceDE w:val="0"/>
      <w:autoSpaceDN w:val="0"/>
      <w:jc w:val="center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3"/>
    <w:next w:val="a3"/>
    <w:link w:val="20"/>
    <w:uiPriority w:val="9"/>
    <w:unhideWhenUsed/>
    <w:qFormat/>
    <w:rsid w:val="0037690F"/>
    <w:pPr>
      <w:keepNext/>
      <w:keepLines/>
      <w:spacing w:before="40"/>
      <w:jc w:val="center"/>
      <w:outlineLvl w:val="1"/>
    </w:pPr>
    <w:rPr>
      <w:rFonts w:eastAsiaTheme="majorEastAsia" w:cstheme="majorBidi"/>
      <w:b/>
      <w:i/>
      <w:szCs w:val="26"/>
    </w:rPr>
  </w:style>
  <w:style w:type="paragraph" w:styleId="3">
    <w:name w:val="heading 3"/>
    <w:basedOn w:val="a3"/>
    <w:next w:val="a3"/>
    <w:link w:val="30"/>
    <w:uiPriority w:val="9"/>
    <w:unhideWhenUsed/>
    <w:qFormat/>
    <w:rsid w:val="00EF08FD"/>
    <w:pPr>
      <w:keepNext/>
      <w:keepLines/>
      <w:jc w:val="center"/>
      <w:outlineLvl w:val="2"/>
    </w:pPr>
    <w:rPr>
      <w:rFonts w:eastAsiaTheme="majorEastAsia" w:cstheme="majorBidi"/>
      <w:bCs/>
      <w:i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1">
    <w:name w:val="Заголовок 1 Знак"/>
    <w:basedOn w:val="a4"/>
    <w:link w:val="10"/>
    <w:uiPriority w:val="9"/>
    <w:rsid w:val="00EF08FD"/>
    <w:rPr>
      <w:rFonts w:ascii="Times New Roman" w:eastAsiaTheme="majorEastAsia" w:hAnsi="Times New Roman" w:cstheme="majorBidi"/>
      <w:b/>
      <w:bCs/>
      <w:sz w:val="28"/>
      <w:szCs w:val="28"/>
      <w:lang w:val="ru-RU"/>
    </w:rPr>
  </w:style>
  <w:style w:type="paragraph" w:styleId="12">
    <w:name w:val="toc 1"/>
    <w:basedOn w:val="a3"/>
    <w:next w:val="a3"/>
    <w:autoRedefine/>
    <w:uiPriority w:val="39"/>
    <w:unhideWhenUsed/>
    <w:rsid w:val="00FF6D44"/>
    <w:pPr>
      <w:tabs>
        <w:tab w:val="right" w:leader="dot" w:pos="9345"/>
      </w:tabs>
      <w:jc w:val="left"/>
    </w:pPr>
    <w:rPr>
      <w:rFonts w:eastAsiaTheme="minorEastAsia" w:cs="Times New Roman"/>
      <w:lang w:eastAsia="ru-RU"/>
    </w:rPr>
  </w:style>
  <w:style w:type="paragraph" w:styleId="a">
    <w:name w:val="List Paragraph"/>
    <w:basedOn w:val="a3"/>
    <w:uiPriority w:val="34"/>
    <w:qFormat/>
    <w:rsid w:val="00E71049"/>
    <w:pPr>
      <w:numPr>
        <w:numId w:val="2"/>
      </w:numPr>
      <w:contextualSpacing/>
    </w:pPr>
  </w:style>
  <w:style w:type="character" w:customStyle="1" w:styleId="20">
    <w:name w:val="Заголовок 2 Знак"/>
    <w:basedOn w:val="a4"/>
    <w:link w:val="2"/>
    <w:uiPriority w:val="9"/>
    <w:rsid w:val="0037690F"/>
    <w:rPr>
      <w:rFonts w:ascii="Times New Roman" w:eastAsiaTheme="majorEastAsia" w:hAnsi="Times New Roman" w:cstheme="majorBidi"/>
      <w:b/>
      <w:i/>
      <w:sz w:val="28"/>
      <w:szCs w:val="26"/>
    </w:rPr>
  </w:style>
  <w:style w:type="paragraph" w:styleId="21">
    <w:name w:val="toc 2"/>
    <w:basedOn w:val="a3"/>
    <w:next w:val="a3"/>
    <w:autoRedefine/>
    <w:uiPriority w:val="39"/>
    <w:unhideWhenUsed/>
    <w:rsid w:val="00FF6D44"/>
    <w:pPr>
      <w:ind w:left="284"/>
    </w:pPr>
  </w:style>
  <w:style w:type="paragraph" w:styleId="31">
    <w:name w:val="toc 3"/>
    <w:basedOn w:val="a3"/>
    <w:next w:val="a3"/>
    <w:autoRedefine/>
    <w:uiPriority w:val="39"/>
    <w:semiHidden/>
    <w:unhideWhenUsed/>
    <w:rsid w:val="00CF7C02"/>
    <w:pPr>
      <w:ind w:left="567"/>
    </w:pPr>
  </w:style>
  <w:style w:type="character" w:customStyle="1" w:styleId="30">
    <w:name w:val="Заголовок 3 Знак"/>
    <w:basedOn w:val="a4"/>
    <w:link w:val="3"/>
    <w:uiPriority w:val="9"/>
    <w:rsid w:val="00EF08FD"/>
    <w:rPr>
      <w:rFonts w:ascii="Times New Roman" w:eastAsiaTheme="majorEastAsia" w:hAnsi="Times New Roman" w:cstheme="majorBidi"/>
      <w:bCs/>
      <w:i/>
      <w:sz w:val="24"/>
    </w:rPr>
  </w:style>
  <w:style w:type="paragraph" w:customStyle="1" w:styleId="a7">
    <w:name w:val="Надписи_в_рис"/>
    <w:basedOn w:val="a3"/>
    <w:qFormat/>
    <w:rsid w:val="00CF7C02"/>
    <w:pPr>
      <w:spacing w:line="192" w:lineRule="auto"/>
      <w:ind w:left="-113" w:right="-113"/>
      <w:jc w:val="center"/>
    </w:pPr>
    <w:rPr>
      <w:sz w:val="24"/>
    </w:rPr>
  </w:style>
  <w:style w:type="paragraph" w:customStyle="1" w:styleId="a8">
    <w:name w:val="Строки_титула"/>
    <w:basedOn w:val="a3"/>
    <w:qFormat/>
    <w:rsid w:val="004B5CF2"/>
    <w:pPr>
      <w:tabs>
        <w:tab w:val="center" w:pos="4678"/>
        <w:tab w:val="right" w:pos="9356"/>
      </w:tabs>
    </w:pPr>
  </w:style>
  <w:style w:type="paragraph" w:customStyle="1" w:styleId="a0">
    <w:name w:val="Маркированный_список_мой"/>
    <w:basedOn w:val="a3"/>
    <w:qFormat/>
    <w:rsid w:val="003C1230"/>
    <w:pPr>
      <w:numPr>
        <w:numId w:val="3"/>
      </w:numPr>
    </w:pPr>
    <w:rPr>
      <w:lang w:val="en-US"/>
    </w:rPr>
  </w:style>
  <w:style w:type="paragraph" w:customStyle="1" w:styleId="a9">
    <w:name w:val="Заголовок_списка"/>
    <w:basedOn w:val="a3"/>
    <w:qFormat/>
    <w:rsid w:val="003C1230"/>
    <w:rPr>
      <w:caps/>
      <w:szCs w:val="28"/>
      <w:u w:val="double" w:color="00B050"/>
    </w:rPr>
  </w:style>
  <w:style w:type="paragraph" w:customStyle="1" w:styleId="a1">
    <w:name w:val="Нум. список"/>
    <w:basedOn w:val="a"/>
    <w:link w:val="aa"/>
    <w:qFormat/>
    <w:rsid w:val="00EF08FD"/>
    <w:pPr>
      <w:numPr>
        <w:numId w:val="5"/>
      </w:numPr>
    </w:pPr>
    <w:rPr>
      <w:rFonts w:cs="Times New Roman"/>
      <w:color w:val="000000" w:themeColor="text1"/>
      <w:szCs w:val="28"/>
    </w:rPr>
  </w:style>
  <w:style w:type="character" w:customStyle="1" w:styleId="aa">
    <w:name w:val="Нум. список Знак"/>
    <w:basedOn w:val="a4"/>
    <w:link w:val="a1"/>
    <w:rsid w:val="00EF08FD"/>
    <w:rPr>
      <w:rFonts w:ascii="Times New Roman" w:eastAsiaTheme="minorHAnsi" w:hAnsi="Times New Roman" w:cs="Times New Roman"/>
      <w:color w:val="000000" w:themeColor="text1"/>
      <w:sz w:val="28"/>
      <w:szCs w:val="28"/>
    </w:rPr>
  </w:style>
  <w:style w:type="paragraph" w:customStyle="1" w:styleId="13">
    <w:name w:val="Стиль1"/>
    <w:basedOn w:val="a3"/>
    <w:link w:val="14"/>
    <w:qFormat/>
    <w:rsid w:val="00EF08FD"/>
    <w:rPr>
      <w:rFonts w:cs="Times New Roman"/>
      <w:szCs w:val="28"/>
    </w:rPr>
  </w:style>
  <w:style w:type="character" w:customStyle="1" w:styleId="14">
    <w:name w:val="Стиль1 Знак"/>
    <w:basedOn w:val="a4"/>
    <w:link w:val="13"/>
    <w:rsid w:val="00EF08FD"/>
    <w:rPr>
      <w:rFonts w:ascii="Times New Roman" w:eastAsiaTheme="minorHAnsi" w:hAnsi="Times New Roman" w:cs="Times New Roman"/>
      <w:sz w:val="28"/>
      <w:szCs w:val="28"/>
    </w:rPr>
  </w:style>
  <w:style w:type="paragraph" w:customStyle="1" w:styleId="a2">
    <w:name w:val="Нум.список"/>
    <w:basedOn w:val="a3"/>
    <w:qFormat/>
    <w:rsid w:val="00EF08FD"/>
    <w:pPr>
      <w:numPr>
        <w:numId w:val="9"/>
      </w:numPr>
    </w:pPr>
    <w:rPr>
      <w:rFonts w:eastAsia="Calibri" w:cs="Times New Roman"/>
      <w:lang w:val="en-US"/>
    </w:rPr>
  </w:style>
  <w:style w:type="paragraph" w:styleId="ab">
    <w:name w:val="Normal (Web)"/>
    <w:basedOn w:val="a3"/>
    <w:uiPriority w:val="99"/>
    <w:unhideWhenUsed/>
    <w:rsid w:val="00EF08FD"/>
    <w:rPr>
      <w:rFonts w:eastAsia="Times New Roman" w:cs="Times New Roman"/>
      <w:szCs w:val="24"/>
      <w:lang w:eastAsia="ru-RU"/>
    </w:rPr>
  </w:style>
  <w:style w:type="paragraph" w:customStyle="1" w:styleId="1">
    <w:name w:val="Список1"/>
    <w:basedOn w:val="a3"/>
    <w:link w:val="15"/>
    <w:qFormat/>
    <w:rsid w:val="00EF08FD"/>
    <w:pPr>
      <w:numPr>
        <w:numId w:val="10"/>
      </w:numPr>
    </w:pPr>
  </w:style>
  <w:style w:type="character" w:customStyle="1" w:styleId="15">
    <w:name w:val="Список1 Знак"/>
    <w:basedOn w:val="a4"/>
    <w:link w:val="1"/>
    <w:rsid w:val="00EF08FD"/>
    <w:rPr>
      <w:rFonts w:ascii="Times New Roman" w:eastAsiaTheme="minorHAnsi" w:hAnsi="Times New Roman"/>
      <w:sz w:val="28"/>
    </w:rPr>
  </w:style>
  <w:style w:type="paragraph" w:customStyle="1" w:styleId="ac">
    <w:name w:val="Формула"/>
    <w:basedOn w:val="a3"/>
    <w:qFormat/>
    <w:rsid w:val="000B3444"/>
    <w:pPr>
      <w:tabs>
        <w:tab w:val="center" w:pos="4678"/>
        <w:tab w:val="right" w:pos="9356"/>
      </w:tabs>
    </w:pPr>
  </w:style>
  <w:style w:type="paragraph" w:styleId="ad">
    <w:name w:val="Balloon Text"/>
    <w:basedOn w:val="a3"/>
    <w:link w:val="ae"/>
    <w:uiPriority w:val="99"/>
    <w:semiHidden/>
    <w:unhideWhenUsed/>
    <w:rsid w:val="00955A36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4"/>
    <w:link w:val="ad"/>
    <w:uiPriority w:val="99"/>
    <w:semiHidden/>
    <w:rsid w:val="00955A36"/>
    <w:rPr>
      <w:rFonts w:ascii="Tahoma" w:hAnsi="Tahoma" w:cs="Tahoma"/>
      <w:sz w:val="16"/>
      <w:szCs w:val="16"/>
    </w:rPr>
  </w:style>
  <w:style w:type="table" w:styleId="af">
    <w:name w:val="Table Grid"/>
    <w:basedOn w:val="a5"/>
    <w:uiPriority w:val="59"/>
    <w:rsid w:val="00FF6D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Hyperlink"/>
    <w:basedOn w:val="a4"/>
    <w:uiPriority w:val="99"/>
    <w:unhideWhenUsed/>
    <w:rsid w:val="00FF6D44"/>
    <w:rPr>
      <w:color w:val="0000FF" w:themeColor="hyperlink"/>
      <w:u w:val="single"/>
    </w:rPr>
  </w:style>
  <w:style w:type="paragraph" w:styleId="HTML">
    <w:name w:val="HTML Preformatted"/>
    <w:basedOn w:val="a3"/>
    <w:link w:val="HTML0"/>
    <w:uiPriority w:val="99"/>
    <w:semiHidden/>
    <w:unhideWhenUsed/>
    <w:rsid w:val="00A7517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4"/>
    <w:link w:val="HTML"/>
    <w:uiPriority w:val="99"/>
    <w:semiHidden/>
    <w:rsid w:val="00A7517A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f1">
    <w:name w:val="TOC Heading"/>
    <w:basedOn w:val="10"/>
    <w:next w:val="a3"/>
    <w:uiPriority w:val="39"/>
    <w:unhideWhenUsed/>
    <w:qFormat/>
    <w:rsid w:val="005717E7"/>
    <w:pPr>
      <w:widowControl/>
      <w:autoSpaceDE/>
      <w:autoSpaceDN/>
      <w:spacing w:before="240" w:line="259" w:lineRule="auto"/>
      <w:jc w:val="left"/>
      <w:outlineLvl w:val="9"/>
    </w:pPr>
    <w:rPr>
      <w:rFonts w:asciiTheme="majorHAnsi" w:hAnsiTheme="majorHAnsi"/>
      <w:b w:val="0"/>
      <w:bCs w:val="0"/>
      <w:color w:val="365F91" w:themeColor="accent1" w:themeShade="BF"/>
      <w:sz w:val="32"/>
      <w:szCs w:val="32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843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91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482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88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906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267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607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378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53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146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637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048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1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06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63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393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26" Type="http://schemas.openxmlformats.org/officeDocument/2006/relationships/image" Target="media/image16.png"/><Relationship Id="rId21" Type="http://schemas.openxmlformats.org/officeDocument/2006/relationships/image" Target="media/image11.png"/><Relationship Id="rId34" Type="http://schemas.openxmlformats.org/officeDocument/2006/relationships/image" Target="media/image24.png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oleObject" Target="embeddings/oleObject4.bin"/><Relationship Id="rId25" Type="http://schemas.openxmlformats.org/officeDocument/2006/relationships/image" Target="media/image15.png"/><Relationship Id="rId33" Type="http://schemas.openxmlformats.org/officeDocument/2006/relationships/image" Target="media/image23.png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png"/><Relationship Id="rId29" Type="http://schemas.openxmlformats.org/officeDocument/2006/relationships/image" Target="media/image19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24" Type="http://schemas.openxmlformats.org/officeDocument/2006/relationships/image" Target="media/image14.png"/><Relationship Id="rId32" Type="http://schemas.openxmlformats.org/officeDocument/2006/relationships/image" Target="media/image22.png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36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oleObject" Target="embeddings/oleObject5.bin"/><Relationship Id="rId31" Type="http://schemas.openxmlformats.org/officeDocument/2006/relationships/image" Target="media/image21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image" Target="media/image25.png"/><Relationship Id="rId8" Type="http://schemas.openxmlformats.org/officeDocument/2006/relationships/image" Target="media/image2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FB6712A-D022-40C1-A0F6-368A927170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7</TotalTime>
  <Pages>13</Pages>
  <Words>2187</Words>
  <Characters>12471</Characters>
  <Application>Microsoft Office Word</Application>
  <DocSecurity>0</DocSecurity>
  <Lines>103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46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на Каменских</dc:creator>
  <cp:lastModifiedBy>Чертяга Обычный</cp:lastModifiedBy>
  <cp:revision>30</cp:revision>
  <dcterms:created xsi:type="dcterms:W3CDTF">2021-10-07T08:11:00Z</dcterms:created>
  <dcterms:modified xsi:type="dcterms:W3CDTF">2022-10-26T16:40:00Z</dcterms:modified>
</cp:coreProperties>
</file>